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93E" w:rsidRPr="00477D8D" w:rsidRDefault="00477D8D">
      <w:pPr>
        <w:rPr>
          <w:b/>
        </w:rPr>
      </w:pPr>
      <w:r w:rsidRPr="00477D8D">
        <w:rPr>
          <w:b/>
        </w:rPr>
        <w:t>Name: ___________________________________</w:t>
      </w:r>
      <w:r w:rsidRPr="00477D8D">
        <w:rPr>
          <w:b/>
        </w:rPr>
        <w:tab/>
      </w:r>
      <w:r w:rsidRPr="00477D8D">
        <w:rPr>
          <w:b/>
        </w:rPr>
        <w:tab/>
        <w:t xml:space="preserve">Math 127 </w:t>
      </w:r>
      <w:r w:rsidR="0086590D">
        <w:rPr>
          <w:b/>
        </w:rPr>
        <w:t>Exam 3</w:t>
      </w:r>
      <w:r w:rsidR="00402A02">
        <w:rPr>
          <w:b/>
        </w:rPr>
        <w:t xml:space="preserve"> Fall</w:t>
      </w:r>
      <w:r w:rsidR="00A96F8C">
        <w:rPr>
          <w:b/>
        </w:rPr>
        <w:t xml:space="preserve"> 2014</w:t>
      </w:r>
    </w:p>
    <w:p w:rsidR="00350720" w:rsidRDefault="00350720">
      <w:pPr>
        <w:rPr>
          <w:b/>
        </w:rPr>
      </w:pPr>
    </w:p>
    <w:p w:rsidR="00477D8D" w:rsidRPr="00477D8D" w:rsidRDefault="00477D8D">
      <w:pPr>
        <w:rPr>
          <w:b/>
        </w:rPr>
      </w:pPr>
      <w:r w:rsidRPr="00477D8D">
        <w:rPr>
          <w:b/>
        </w:rPr>
        <w:t>Oath:  “</w:t>
      </w:r>
      <w:r w:rsidRPr="00477D8D">
        <w:rPr>
          <w:b/>
          <w:i/>
        </w:rPr>
        <w:t>I will not discuss the exam contents with anyone</w:t>
      </w:r>
      <w:r w:rsidR="00641D4F">
        <w:rPr>
          <w:b/>
          <w:i/>
        </w:rPr>
        <w:t xml:space="preserve"> on Earth</w:t>
      </w:r>
      <w:r w:rsidRPr="00477D8D">
        <w:rPr>
          <w:b/>
          <w:i/>
        </w:rPr>
        <w:t xml:space="preserve"> until </w:t>
      </w:r>
      <w:r w:rsidR="009732E7">
        <w:rPr>
          <w:b/>
          <w:i/>
        </w:rPr>
        <w:t>the answer key is posted to BB”</w:t>
      </w:r>
    </w:p>
    <w:p w:rsidR="00477D8D" w:rsidRPr="00477D8D" w:rsidRDefault="00477D8D">
      <w:pPr>
        <w:rPr>
          <w:b/>
        </w:rPr>
      </w:pPr>
    </w:p>
    <w:p w:rsidR="00477D8D" w:rsidRPr="00477D8D" w:rsidRDefault="00477D8D">
      <w:pPr>
        <w:rPr>
          <w:b/>
        </w:rPr>
      </w:pPr>
      <w:r w:rsidRPr="00477D8D">
        <w:rPr>
          <w:b/>
        </w:rPr>
        <w:t>Sign Name: _____________________________________________________</w:t>
      </w:r>
    </w:p>
    <w:p w:rsidR="006C715D" w:rsidRDefault="006C715D" w:rsidP="001D70B7"/>
    <w:p w:rsidR="0086590D" w:rsidRDefault="0086590D" w:rsidP="001D70B7">
      <w:r>
        <w:t>Show all work when appropriate.</w:t>
      </w:r>
      <w:r w:rsidR="009260C1">
        <w:t xml:space="preserve">  Points are in parentheses.  This test is graded out of 100 points and counts for 20% of your Math 127 grade.</w:t>
      </w:r>
    </w:p>
    <w:p w:rsidR="0086590D" w:rsidRDefault="0086590D" w:rsidP="001D70B7"/>
    <w:p w:rsidR="0086590D" w:rsidRDefault="0086590D" w:rsidP="001D70B7">
      <w:r>
        <w:t xml:space="preserve">Thanks for a </w:t>
      </w:r>
      <w:r w:rsidR="00C903BC">
        <w:t>nice semester.</w:t>
      </w:r>
      <w:r w:rsidR="009260C1">
        <w:t xml:space="preserve">  Best wishes.</w:t>
      </w:r>
      <w:r w:rsidR="00641D4F">
        <w:t xml:space="preserve">  Don’t forget to sign up for Math 128 in Spring 2015.</w:t>
      </w:r>
    </w:p>
    <w:p w:rsidR="009260C1" w:rsidRDefault="009260C1" w:rsidP="001D70B7"/>
    <w:p w:rsidR="009260C1" w:rsidRDefault="009260C1" w:rsidP="001D70B7">
      <w:r>
        <w:t>The graded exams are kept on file for at least one year in my office and students are welcome to come see them whenever I’m available in my office.</w:t>
      </w:r>
    </w:p>
    <w:p w:rsidR="009260C1" w:rsidRDefault="009260C1" w:rsidP="001D70B7"/>
    <w:p w:rsidR="009260C1" w:rsidRDefault="009260C1" w:rsidP="001D70B7">
      <w:r>
        <w:t>An answer key will be posted to Blackboard shortly after the testing is completed.</w:t>
      </w:r>
    </w:p>
    <w:p w:rsidR="009260C1" w:rsidRDefault="009260C1" w:rsidP="001D70B7"/>
    <w:p w:rsidR="009260C1" w:rsidRPr="009260C1" w:rsidRDefault="009260C1" w:rsidP="009260C1">
      <w:pPr>
        <w:jc w:val="center"/>
        <w:rPr>
          <w:sz w:val="600"/>
          <w:szCs w:val="600"/>
        </w:rPr>
      </w:pPr>
      <w:r w:rsidRPr="009260C1">
        <w:rPr>
          <w:sz w:val="600"/>
          <w:szCs w:val="600"/>
        </w:rPr>
        <w:t>A</w:t>
      </w:r>
    </w:p>
    <w:p w:rsidR="00275D40" w:rsidRDefault="00275D40">
      <w:r>
        <w:br w:type="page"/>
      </w:r>
    </w:p>
    <w:p w:rsidR="00F910DD" w:rsidRDefault="00031ACF" w:rsidP="00327B72">
      <w:pPr>
        <w:ind w:left="720" w:hanging="720"/>
      </w:pPr>
      <w:r>
        <w:rPr>
          <w:b/>
        </w:rPr>
        <w:lastRenderedPageBreak/>
        <w:t>1</w:t>
      </w:r>
      <w:r w:rsidR="00327B72">
        <w:rPr>
          <w:b/>
        </w:rPr>
        <w:t>a</w:t>
      </w:r>
      <w:r w:rsidR="00F910DD" w:rsidRPr="00BE6CC8">
        <w:rPr>
          <w:b/>
        </w:rPr>
        <w:t>.</w:t>
      </w:r>
      <w:r w:rsidR="00CE0E79">
        <w:rPr>
          <w:b/>
        </w:rPr>
        <w:t xml:space="preserve"> (2)</w:t>
      </w:r>
      <w:r w:rsidR="00F910DD">
        <w:t xml:space="preserve"> </w:t>
      </w:r>
      <w:r w:rsidR="00327B72">
        <w:tab/>
      </w:r>
      <w:r w:rsidR="00F910DD">
        <w:t xml:space="preserve">ISFJ </w:t>
      </w:r>
      <w:r w:rsidR="00327B72">
        <w:t xml:space="preserve">(The Protector) </w:t>
      </w:r>
      <w:r w:rsidR="00F910DD">
        <w:t>is the most common personality type making up 14% of the general population.  If we t</w:t>
      </w:r>
      <w:r w:rsidR="00327B72">
        <w:t>ake repeated random samples of 2</w:t>
      </w:r>
      <w:r w:rsidR="00F910DD">
        <w:t xml:space="preserve">00 people, determine the mean and standard deviation of the model for </w:t>
      </w:r>
      <m:oMath>
        <m:acc>
          <m:accPr>
            <m:ctrlPr>
              <w:rPr>
                <w:rFonts w:ascii="Cambria Math" w:hAnsi="Cambria Math"/>
                <w:i/>
              </w:rPr>
            </m:ctrlPr>
          </m:accPr>
          <m:e>
            <m:r>
              <w:rPr>
                <w:rFonts w:ascii="Cambria Math" w:hAnsi="Cambria Math"/>
              </w:rPr>
              <m:t>p</m:t>
            </m:r>
          </m:e>
        </m:acc>
      </m:oMath>
      <w:r w:rsidR="00F910DD">
        <w:t xml:space="preserve">.  </w:t>
      </w:r>
      <w:r w:rsidR="009732E7">
        <w:t>Show your work and round to three</w:t>
      </w:r>
      <w:r w:rsidR="00F910DD">
        <w:t xml:space="preserve"> decimal places on everything in this problem</w:t>
      </w:r>
      <w:r w:rsidR="00327B72">
        <w:t>.</w:t>
      </w:r>
    </w:p>
    <w:p w:rsidR="00327B72" w:rsidRDefault="00327B72" w:rsidP="00327B72">
      <w:pPr>
        <w:ind w:left="720" w:hanging="720"/>
      </w:pPr>
    </w:p>
    <w:p w:rsidR="00327B72" w:rsidRDefault="00327B72" w:rsidP="00327B72">
      <w:pPr>
        <w:ind w:left="720" w:hanging="720"/>
      </w:pPr>
    </w:p>
    <w:p w:rsidR="00327B72" w:rsidRDefault="00327B72" w:rsidP="00327B72">
      <w:pPr>
        <w:ind w:left="720" w:hanging="720"/>
      </w:pPr>
    </w:p>
    <w:p w:rsidR="00327B72" w:rsidRDefault="00327B72" w:rsidP="00327B72">
      <w:pPr>
        <w:ind w:left="720" w:hanging="720"/>
      </w:pPr>
    </w:p>
    <w:p w:rsidR="00327B72" w:rsidRDefault="00327B72" w:rsidP="00327B72">
      <w:pPr>
        <w:ind w:left="720" w:hanging="720"/>
      </w:pPr>
    </w:p>
    <w:p w:rsidR="00327B72" w:rsidRDefault="00327B72" w:rsidP="00327B72">
      <w:pPr>
        <w:ind w:left="720" w:hanging="720"/>
      </w:pPr>
    </w:p>
    <w:p w:rsidR="00327B72" w:rsidRDefault="00327B72" w:rsidP="00327B72">
      <w:pPr>
        <w:ind w:left="720" w:hanging="720"/>
      </w:pPr>
      <w:r w:rsidRPr="00327B72">
        <w:rPr>
          <w:b/>
        </w:rPr>
        <w:t>1b.</w:t>
      </w:r>
      <w:r w:rsidR="00CE0E79">
        <w:rPr>
          <w:b/>
        </w:rPr>
        <w:t xml:space="preserve"> (2)</w:t>
      </w:r>
      <w:r>
        <w:tab/>
        <w:t xml:space="preserve">The correct model for </w:t>
      </w:r>
      <w:r w:rsidRPr="00327B72">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7" o:title=""/>
          </v:shape>
          <o:OLEObject Type="Embed" ProgID="Equation.DSMT4" ShapeID="_x0000_i1025" DrawAspect="Content" ObjectID="_1558605882" r:id="rId8"/>
        </w:object>
      </w:r>
      <w:r>
        <w:t xml:space="preserve"> is the Normal model.  Presuming we have unbiased samples, the 10% condition </w:t>
      </w:r>
      <w:r w:rsidR="009732E7">
        <w:t xml:space="preserve">is </w:t>
      </w:r>
      <w:r>
        <w:t>met, and personality type being categorical, what is the final condition that needs to be met for Normality to kick in?  Show that it is met.</w:t>
      </w:r>
    </w:p>
    <w:p w:rsidR="00F910DD" w:rsidRDefault="00F910DD" w:rsidP="00F910DD"/>
    <w:p w:rsidR="00F910DD" w:rsidRDefault="00F910DD" w:rsidP="00F910DD"/>
    <w:p w:rsidR="00F910DD" w:rsidRDefault="00F910DD" w:rsidP="00F910DD"/>
    <w:p w:rsidR="00F910DD" w:rsidRDefault="00F910DD" w:rsidP="00F910DD"/>
    <w:p w:rsidR="00F910DD" w:rsidRDefault="00327B72" w:rsidP="00327B72">
      <w:pPr>
        <w:ind w:left="810" w:hanging="810"/>
      </w:pPr>
      <w:r w:rsidRPr="00327B72">
        <w:rPr>
          <w:b/>
        </w:rPr>
        <w:t>1c.</w:t>
      </w:r>
      <w:r w:rsidR="00CE0E79">
        <w:rPr>
          <w:b/>
        </w:rPr>
        <w:t xml:space="preserve"> (2)</w:t>
      </w:r>
      <w:r>
        <w:tab/>
      </w:r>
      <w:r w:rsidR="00F910DD">
        <w:t>What’s the probability of getting a sample</w:t>
      </w:r>
      <w:r>
        <w:t xml:space="preserve"> of 2</w:t>
      </w:r>
      <w:r w:rsidR="00237F6E">
        <w:t>00 people</w:t>
      </w:r>
      <w:r w:rsidR="00F910DD">
        <w:t xml:space="preserve"> </w:t>
      </w:r>
      <w:r>
        <w:t>with 40 or more ISJFs?  Show shaded Normal model.</w:t>
      </w:r>
    </w:p>
    <w:p w:rsidR="00327B72" w:rsidRDefault="00327B72" w:rsidP="00F910DD"/>
    <w:p w:rsidR="00327B72" w:rsidRDefault="00327B72"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Pr>
        <w:rPr>
          <w:b/>
        </w:rPr>
      </w:pPr>
    </w:p>
    <w:p w:rsidR="00F910DD" w:rsidRDefault="00031ACF" w:rsidP="00327B72">
      <w:pPr>
        <w:ind w:left="720" w:hanging="720"/>
      </w:pPr>
      <w:r>
        <w:rPr>
          <w:b/>
        </w:rPr>
        <w:t>2</w:t>
      </w:r>
      <w:r w:rsidR="00F910DD" w:rsidRPr="00D96DDD">
        <w:rPr>
          <w:b/>
        </w:rPr>
        <w:t>.</w:t>
      </w:r>
      <w:r w:rsidR="00F910DD">
        <w:t xml:space="preserve">  </w:t>
      </w:r>
      <w:r w:rsidR="00327B72">
        <w:tab/>
      </w:r>
      <w:r w:rsidR="00F910DD">
        <w:t>Open up the “</w:t>
      </w:r>
      <w:r w:rsidR="00ED6A78" w:rsidRPr="00ED6A78">
        <w:rPr>
          <w:b/>
        </w:rPr>
        <w:t>ZZZ Retired -</w:t>
      </w:r>
      <w:r w:rsidR="00ED6A78">
        <w:t xml:space="preserve"> </w:t>
      </w:r>
      <w:r w:rsidR="00F910DD" w:rsidRPr="0016200F">
        <w:rPr>
          <w:b/>
        </w:rPr>
        <w:t>Fall 2014</w:t>
      </w:r>
      <w:r w:rsidR="00F910DD">
        <w:t xml:space="preserve"> </w:t>
      </w:r>
      <w:r w:rsidR="00F910DD">
        <w:rPr>
          <w:b/>
        </w:rPr>
        <w:t>Personality Types</w:t>
      </w:r>
      <w:r w:rsidR="00F910DD">
        <w:t xml:space="preserve">” dataset.  Construct a 98% confidence interval for the proportion of Cecil students that are Extraverted.  </w:t>
      </w:r>
    </w:p>
    <w:p w:rsidR="00F910DD" w:rsidRDefault="00F910DD" w:rsidP="00327B72">
      <w:pPr>
        <w:ind w:left="720" w:hanging="720"/>
      </w:pPr>
    </w:p>
    <w:p w:rsidR="00F910DD" w:rsidRDefault="00031ACF" w:rsidP="00327B72">
      <w:pPr>
        <w:ind w:left="720" w:hanging="720"/>
      </w:pPr>
      <w:r w:rsidRPr="00031ACF">
        <w:rPr>
          <w:b/>
        </w:rPr>
        <w:t>2a</w:t>
      </w:r>
      <w:r w:rsidRPr="00CE0E79">
        <w:rPr>
          <w:b/>
        </w:rPr>
        <w:t xml:space="preserve">. </w:t>
      </w:r>
      <w:r w:rsidR="00CE0E79" w:rsidRPr="00CE0E79">
        <w:rPr>
          <w:b/>
        </w:rPr>
        <w:t>(2)</w:t>
      </w:r>
      <w:r w:rsidR="00327B72">
        <w:tab/>
        <w:t xml:space="preserve">Confidence Interval: </w:t>
      </w:r>
      <w:r w:rsidR="00F910DD">
        <w:t xml:space="preserve"> ________________________________________________________</w:t>
      </w:r>
      <w:r w:rsidR="00327B72">
        <w:t>__</w:t>
      </w:r>
      <w:r w:rsidR="00F910DD">
        <w:t>_____</w:t>
      </w:r>
    </w:p>
    <w:p w:rsidR="00F910DD" w:rsidRDefault="00F910DD" w:rsidP="00327B72">
      <w:pPr>
        <w:ind w:left="720" w:hanging="720"/>
      </w:pPr>
    </w:p>
    <w:p w:rsidR="00F910DD" w:rsidRDefault="00031ACF" w:rsidP="00327B72">
      <w:pPr>
        <w:ind w:left="720" w:hanging="720"/>
      </w:pPr>
      <w:r w:rsidRPr="00031ACF">
        <w:rPr>
          <w:b/>
        </w:rPr>
        <w:t>2b.</w:t>
      </w:r>
      <w:r w:rsidR="00CE0E79">
        <w:rPr>
          <w:b/>
        </w:rPr>
        <w:t xml:space="preserve"> (2)</w:t>
      </w:r>
      <w:r>
        <w:t xml:space="preserve"> </w:t>
      </w:r>
      <w:r w:rsidR="00327B72">
        <w:tab/>
      </w:r>
      <w:r w:rsidR="00F910DD">
        <w:t xml:space="preserve">We would like to test the claim that the majority of Cecil students are Extraverted.  </w:t>
      </w:r>
    </w:p>
    <w:p w:rsidR="00F910DD" w:rsidRDefault="00F910DD" w:rsidP="00327B72">
      <w:pPr>
        <w:ind w:left="720" w:hanging="720"/>
      </w:pPr>
    </w:p>
    <w:p w:rsidR="00F910DD" w:rsidRDefault="00327B72" w:rsidP="00327B72">
      <w:pPr>
        <w:ind w:left="720"/>
      </w:pPr>
      <w:r>
        <w:t>Hypotheses:</w:t>
      </w:r>
      <w:r w:rsidR="00F910DD">
        <w:t>___________________________________________________________________</w:t>
      </w:r>
      <w:r>
        <w:t>____</w:t>
      </w:r>
    </w:p>
    <w:p w:rsidR="00F910DD" w:rsidRDefault="00F910DD" w:rsidP="00327B72">
      <w:pPr>
        <w:ind w:left="810" w:hanging="810"/>
      </w:pPr>
    </w:p>
    <w:p w:rsidR="00F910DD" w:rsidRDefault="00031ACF" w:rsidP="00327B72">
      <w:pPr>
        <w:ind w:left="720" w:hanging="720"/>
      </w:pPr>
      <w:r w:rsidRPr="00CE0E79">
        <w:rPr>
          <w:b/>
        </w:rPr>
        <w:t xml:space="preserve">2c. </w:t>
      </w:r>
      <w:r w:rsidR="00CE0E79" w:rsidRPr="00CE0E79">
        <w:rPr>
          <w:b/>
        </w:rPr>
        <w:t>(2)</w:t>
      </w:r>
      <w:r w:rsidR="00327B72">
        <w:tab/>
      </w:r>
      <w:r w:rsidR="00F910DD">
        <w:t>Based on your confidence interval, make a decision and concluding remark in context.  Justify your answer with complete sentences in the context of the problem.</w:t>
      </w:r>
    </w:p>
    <w:p w:rsidR="00F910DD" w:rsidRDefault="00F910DD" w:rsidP="00327B72">
      <w:pPr>
        <w:ind w:left="810" w:hanging="810"/>
      </w:pPr>
    </w:p>
    <w:p w:rsidR="00F910DD" w:rsidRDefault="00F910DD" w:rsidP="009732E7">
      <w:pPr>
        <w:ind w:left="810" w:hanging="90"/>
      </w:pPr>
      <w:r>
        <w:t>_______________________________________________________</w:t>
      </w:r>
      <w:r w:rsidR="009732E7">
        <w:t>_________________________</w:t>
      </w:r>
    </w:p>
    <w:p w:rsidR="00F910DD" w:rsidRDefault="00F910DD" w:rsidP="00327B72">
      <w:pPr>
        <w:ind w:left="810" w:hanging="810"/>
      </w:pPr>
    </w:p>
    <w:p w:rsidR="00F910DD" w:rsidRDefault="00F910DD" w:rsidP="009732E7">
      <w:pPr>
        <w:ind w:left="810" w:hanging="90"/>
      </w:pPr>
      <w:r>
        <w:t>_______________________________________________________</w:t>
      </w:r>
      <w:r w:rsidR="009732E7">
        <w:t>_________________________</w:t>
      </w:r>
    </w:p>
    <w:p w:rsidR="00F910DD" w:rsidRDefault="00F910DD" w:rsidP="00327B72">
      <w:pPr>
        <w:ind w:left="810" w:hanging="810"/>
      </w:pPr>
    </w:p>
    <w:p w:rsidR="00F045AD" w:rsidRDefault="00031ACF" w:rsidP="00327B72">
      <w:r w:rsidRPr="00CE0E79">
        <w:rPr>
          <w:b/>
        </w:rPr>
        <w:t xml:space="preserve">2d. </w:t>
      </w:r>
      <w:r w:rsidR="00CE0E79" w:rsidRPr="00CE0E79">
        <w:rPr>
          <w:b/>
        </w:rPr>
        <w:t>(</w:t>
      </w:r>
      <w:r w:rsidR="00CE0E79">
        <w:rPr>
          <w:b/>
        </w:rPr>
        <w:t>2</w:t>
      </w:r>
      <w:r w:rsidR="00CE0E79" w:rsidRPr="00CE0E79">
        <w:rPr>
          <w:b/>
        </w:rPr>
        <w:t>)</w:t>
      </w:r>
      <w:r w:rsidR="00327B72">
        <w:tab/>
      </w:r>
      <w:r w:rsidR="00F045AD">
        <w:t>What is the margin of error in your interval? _____________________________________________</w:t>
      </w:r>
    </w:p>
    <w:p w:rsidR="00F045AD" w:rsidRDefault="00F045AD" w:rsidP="00327B72"/>
    <w:p w:rsidR="00F910DD" w:rsidRDefault="00F045AD" w:rsidP="00327B72">
      <w:r w:rsidRPr="00F045AD">
        <w:rPr>
          <w:b/>
        </w:rPr>
        <w:t>2e.</w:t>
      </w:r>
      <w:r w:rsidR="00CE0E79">
        <w:rPr>
          <w:b/>
        </w:rPr>
        <w:t xml:space="preserve"> (2)</w:t>
      </w:r>
      <w:r>
        <w:tab/>
        <w:t>What two things could we do to reduce the margin of error?</w:t>
      </w:r>
    </w:p>
    <w:p w:rsidR="00F045AD" w:rsidRDefault="00F045AD" w:rsidP="00327B72"/>
    <w:p w:rsidR="00F910DD" w:rsidRDefault="00F045AD" w:rsidP="00F910DD">
      <w:r>
        <w:tab/>
        <w:t>Thing 1: ____________________________</w:t>
      </w:r>
      <w:r>
        <w:tab/>
      </w:r>
      <w:r>
        <w:tab/>
        <w:t>Thing 2: ________________________________</w:t>
      </w:r>
    </w:p>
    <w:p w:rsidR="00E07129" w:rsidRPr="00E07129" w:rsidRDefault="00031ACF" w:rsidP="00F045AD">
      <w:pPr>
        <w:ind w:left="720" w:hanging="720"/>
      </w:pPr>
      <w:r>
        <w:rPr>
          <w:b/>
        </w:rPr>
        <w:lastRenderedPageBreak/>
        <w:t>3</w:t>
      </w:r>
      <w:r w:rsidR="00543E2A">
        <w:rPr>
          <w:b/>
        </w:rPr>
        <w:t xml:space="preserve">.  </w:t>
      </w:r>
      <w:r w:rsidR="00F045AD">
        <w:rPr>
          <w:b/>
        </w:rPr>
        <w:tab/>
      </w:r>
      <w:r w:rsidR="00E07129" w:rsidRPr="00E07129">
        <w:t>Professor Sheppard is an ESFJ</w:t>
      </w:r>
      <w:r w:rsidR="009732E7">
        <w:t xml:space="preserve"> (The Provider)</w:t>
      </w:r>
      <w:r w:rsidR="00E07129" w:rsidRPr="00E07129">
        <w:t>.</w:t>
      </w:r>
      <w:r w:rsidR="00E07129" w:rsidRPr="00E07129">
        <w:rPr>
          <w:b/>
        </w:rPr>
        <w:t xml:space="preserve">  </w:t>
      </w:r>
      <w:r w:rsidR="00E07129" w:rsidRPr="00E07129">
        <w:t xml:space="preserve">ESFJ is the second most common type in the population. ESFJs make up: 12% of the general population, </w:t>
      </w:r>
      <w:r w:rsidR="00E07129" w:rsidRPr="0067025E">
        <w:rPr>
          <w:b/>
        </w:rPr>
        <w:t>17% of women</w:t>
      </w:r>
      <w:r w:rsidR="00E07129" w:rsidRPr="00E07129">
        <w:t>, and 8 % of men.</w:t>
      </w:r>
      <w:r w:rsidR="00F045AD">
        <w:t xml:space="preserve">  Continue with</w:t>
      </w:r>
      <w:r w:rsidR="0067025E">
        <w:t xml:space="preserve"> the “</w:t>
      </w:r>
      <w:r w:rsidR="00ED6A78" w:rsidRPr="00ED6A78">
        <w:rPr>
          <w:b/>
        </w:rPr>
        <w:t>ZZZ Retired -</w:t>
      </w:r>
      <w:r w:rsidR="00ED6A78">
        <w:t xml:space="preserve"> </w:t>
      </w:r>
      <w:r w:rsidR="0016200F" w:rsidRPr="0016200F">
        <w:rPr>
          <w:b/>
        </w:rPr>
        <w:t>Fall 2014</w:t>
      </w:r>
      <w:r w:rsidR="0016200F">
        <w:t xml:space="preserve"> </w:t>
      </w:r>
      <w:r w:rsidR="0016200F">
        <w:rPr>
          <w:b/>
        </w:rPr>
        <w:t>Personality Types</w:t>
      </w:r>
      <w:r w:rsidR="0067025E">
        <w:t>” dataset.</w:t>
      </w:r>
    </w:p>
    <w:p w:rsidR="00E07129" w:rsidRDefault="00E07129" w:rsidP="00F045AD">
      <w:pPr>
        <w:ind w:left="720" w:hanging="720"/>
        <w:rPr>
          <w:b/>
        </w:rPr>
      </w:pPr>
    </w:p>
    <w:p w:rsidR="00E07129" w:rsidRPr="00E07129" w:rsidRDefault="00E07129" w:rsidP="00F045AD">
      <w:pPr>
        <w:ind w:left="720"/>
      </w:pPr>
      <w:r w:rsidRPr="00E07129">
        <w:t xml:space="preserve">Run a hypothesis test to determine if the proportion of </w:t>
      </w:r>
      <w:r w:rsidRPr="00E07129">
        <w:rPr>
          <w:b/>
        </w:rPr>
        <w:t>women</w:t>
      </w:r>
      <w:r w:rsidRPr="00E07129">
        <w:t xml:space="preserve"> at Cecil College</w:t>
      </w:r>
      <w:r>
        <w:t xml:space="preserve"> that are ESFJ</w:t>
      </w:r>
      <w:r w:rsidRPr="00E07129">
        <w:t xml:space="preserve"> differs from the </w:t>
      </w:r>
      <w:r>
        <w:t xml:space="preserve">proportion in the </w:t>
      </w:r>
      <w:r w:rsidRPr="00E07129">
        <w:t>general population</w:t>
      </w:r>
      <w:r>
        <w:t xml:space="preserve"> of </w:t>
      </w:r>
      <w:r w:rsidRPr="00F910DD">
        <w:rPr>
          <w:b/>
        </w:rPr>
        <w:t>women</w:t>
      </w:r>
      <w:r w:rsidRPr="00E07129">
        <w:t>.</w:t>
      </w:r>
    </w:p>
    <w:p w:rsidR="00E07129" w:rsidRPr="00E07129" w:rsidRDefault="00E07129" w:rsidP="0086590D">
      <w:pPr>
        <w:ind w:left="720" w:hanging="720"/>
      </w:pPr>
    </w:p>
    <w:p w:rsidR="00E07129" w:rsidRDefault="00031ACF" w:rsidP="00E07129">
      <w:pPr>
        <w:ind w:left="720" w:hanging="720"/>
      </w:pPr>
      <w:r>
        <w:rPr>
          <w:b/>
        </w:rPr>
        <w:t>3</w:t>
      </w:r>
      <w:r w:rsidR="00E07129" w:rsidRPr="00E51DA7">
        <w:rPr>
          <w:b/>
        </w:rPr>
        <w:t>a.</w:t>
      </w:r>
      <w:r w:rsidR="00CE0E79">
        <w:rPr>
          <w:b/>
        </w:rPr>
        <w:t xml:space="preserve"> (2)</w:t>
      </w:r>
      <w:r w:rsidR="00F045AD">
        <w:tab/>
        <w:t>Hypotheses: ____</w:t>
      </w:r>
      <w:r w:rsidR="00E07129">
        <w:t>__________________________________________________________________</w:t>
      </w:r>
    </w:p>
    <w:p w:rsidR="00E07129" w:rsidRDefault="00E07129" w:rsidP="00E07129">
      <w:pPr>
        <w:ind w:left="720" w:hanging="720"/>
      </w:pPr>
    </w:p>
    <w:p w:rsidR="00E07129" w:rsidRDefault="00031ACF" w:rsidP="00E07129">
      <w:pPr>
        <w:ind w:left="720" w:hanging="720"/>
      </w:pPr>
      <w:r>
        <w:rPr>
          <w:b/>
        </w:rPr>
        <w:t>3</w:t>
      </w:r>
      <w:r w:rsidR="00E07129" w:rsidRPr="00E51DA7">
        <w:rPr>
          <w:b/>
        </w:rPr>
        <w:t>b.</w:t>
      </w:r>
      <w:r w:rsidR="00CE0E79">
        <w:rPr>
          <w:b/>
        </w:rPr>
        <w:t xml:space="preserve"> (1)</w:t>
      </w:r>
      <w:r w:rsidR="00E07129">
        <w:tab/>
        <w:t>Summarized data</w:t>
      </w:r>
      <w:r w:rsidR="00C21AC2">
        <w:t xml:space="preserve"> from the sample</w:t>
      </w:r>
      <w:r w:rsidR="00F045AD">
        <w:t>:</w:t>
      </w:r>
    </w:p>
    <w:p w:rsidR="00E07129" w:rsidRDefault="00E07129" w:rsidP="00E07129">
      <w:pPr>
        <w:ind w:left="720" w:hanging="720"/>
      </w:pPr>
    </w:p>
    <w:p w:rsidR="00E07129" w:rsidRDefault="00E07129" w:rsidP="00C21AC2"/>
    <w:p w:rsidR="00E07129" w:rsidRDefault="00E07129" w:rsidP="00E07129">
      <w:pPr>
        <w:ind w:left="720" w:hanging="720"/>
      </w:pPr>
    </w:p>
    <w:p w:rsidR="00E07129" w:rsidRDefault="00031ACF" w:rsidP="00E07129">
      <w:pPr>
        <w:ind w:left="720" w:hanging="720"/>
      </w:pPr>
      <w:r>
        <w:rPr>
          <w:b/>
        </w:rPr>
        <w:t>3</w:t>
      </w:r>
      <w:r w:rsidR="00E07129" w:rsidRPr="00E51DA7">
        <w:rPr>
          <w:b/>
        </w:rPr>
        <w:t>c.</w:t>
      </w:r>
      <w:r w:rsidR="00CE0E79">
        <w:rPr>
          <w:b/>
        </w:rPr>
        <w:t xml:space="preserve"> (2)</w:t>
      </w:r>
      <w:r w:rsidR="00F045AD">
        <w:tab/>
        <w:t xml:space="preserve">Test statistic: </w:t>
      </w:r>
      <w:r w:rsidR="00E07129">
        <w:t xml:space="preserve"> _____</w:t>
      </w:r>
      <w:r w:rsidR="00F045AD">
        <w:t>__________________</w:t>
      </w:r>
      <w:r w:rsidR="00F045AD">
        <w:tab/>
        <w:t xml:space="preserve">P-value: </w:t>
      </w:r>
      <w:r w:rsidR="00E07129">
        <w:t>___________________________</w:t>
      </w:r>
    </w:p>
    <w:p w:rsidR="00E07129" w:rsidRDefault="00E07129" w:rsidP="00E07129">
      <w:pPr>
        <w:ind w:left="720" w:hanging="720"/>
      </w:pPr>
    </w:p>
    <w:p w:rsidR="00E07129" w:rsidRDefault="00031ACF" w:rsidP="00E07129">
      <w:pPr>
        <w:ind w:left="720" w:hanging="720"/>
      </w:pPr>
      <w:r>
        <w:rPr>
          <w:b/>
        </w:rPr>
        <w:t>3</w:t>
      </w:r>
      <w:r w:rsidR="00E07129" w:rsidRPr="00E51DA7">
        <w:rPr>
          <w:b/>
        </w:rPr>
        <w:t>d.</w:t>
      </w:r>
      <w:r w:rsidR="00CE0E79">
        <w:rPr>
          <w:b/>
        </w:rPr>
        <w:t xml:space="preserve"> (1)</w:t>
      </w:r>
      <w:r w:rsidR="00E07129">
        <w:tab/>
        <w:t>Decision a</w:t>
      </w:r>
      <w:r w:rsidR="00F045AD">
        <w:t xml:space="preserve">t the 5% significance level: </w:t>
      </w:r>
      <w:r w:rsidR="00E07129">
        <w:t xml:space="preserve"> ___________________________________________</w:t>
      </w:r>
    </w:p>
    <w:p w:rsidR="00E07129" w:rsidRDefault="00E07129" w:rsidP="00E07129">
      <w:pPr>
        <w:ind w:left="720" w:hanging="720"/>
      </w:pPr>
    </w:p>
    <w:p w:rsidR="00E07129" w:rsidRDefault="00031ACF" w:rsidP="00E07129">
      <w:pPr>
        <w:ind w:left="720" w:hanging="720"/>
      </w:pPr>
      <w:r>
        <w:rPr>
          <w:b/>
        </w:rPr>
        <w:t>3</w:t>
      </w:r>
      <w:r w:rsidR="00E07129" w:rsidRPr="00E51DA7">
        <w:rPr>
          <w:b/>
        </w:rPr>
        <w:t>e.</w:t>
      </w:r>
      <w:r w:rsidR="00CE0E79">
        <w:rPr>
          <w:b/>
        </w:rPr>
        <w:t xml:space="preserve"> (2)</w:t>
      </w:r>
      <w:r w:rsidR="00E07129">
        <w:tab/>
        <w:t xml:space="preserve">Concluding remark in </w:t>
      </w:r>
      <w:r w:rsidR="00F045AD">
        <w:t xml:space="preserve">the context of the problem: </w:t>
      </w:r>
      <w:r w:rsidR="00E07129">
        <w:t>___________________________________</w:t>
      </w:r>
      <w:r w:rsidR="004464B2">
        <w:t>___</w:t>
      </w:r>
      <w:r w:rsidR="00E07129">
        <w:t>_</w:t>
      </w:r>
    </w:p>
    <w:p w:rsidR="00E07129" w:rsidRDefault="00E07129" w:rsidP="00E07129">
      <w:pPr>
        <w:ind w:left="720" w:hanging="720"/>
      </w:pPr>
    </w:p>
    <w:p w:rsidR="00E07129" w:rsidRDefault="00E07129" w:rsidP="00E07129">
      <w:pPr>
        <w:ind w:left="720" w:hanging="720"/>
      </w:pPr>
      <w:r>
        <w:tab/>
        <w:t>_______________________________________________________________________________</w:t>
      </w:r>
    </w:p>
    <w:p w:rsidR="00E07129" w:rsidRDefault="00E07129" w:rsidP="00E07129">
      <w:pPr>
        <w:ind w:left="720" w:hanging="720"/>
      </w:pPr>
    </w:p>
    <w:p w:rsidR="00E07129" w:rsidRDefault="00E07129" w:rsidP="00E07129">
      <w:pPr>
        <w:ind w:left="720" w:hanging="720"/>
      </w:pPr>
      <w:r>
        <w:tab/>
        <w:t>_______________________________________________________________________________</w:t>
      </w:r>
    </w:p>
    <w:p w:rsidR="00E07129" w:rsidRDefault="00E07129" w:rsidP="00E07129">
      <w:pPr>
        <w:ind w:left="720" w:hanging="720"/>
      </w:pPr>
    </w:p>
    <w:p w:rsidR="00E07129" w:rsidRPr="00E07129" w:rsidRDefault="00E07129" w:rsidP="0086590D">
      <w:pPr>
        <w:ind w:left="720" w:hanging="720"/>
      </w:pPr>
    </w:p>
    <w:p w:rsidR="00E07129" w:rsidRPr="00E07129" w:rsidRDefault="00E07129" w:rsidP="00E07129">
      <w:r>
        <w:t>Now r</w:t>
      </w:r>
      <w:r w:rsidRPr="00E07129">
        <w:t xml:space="preserve">un a </w:t>
      </w:r>
      <w:r w:rsidR="00D52613">
        <w:t xml:space="preserve">two-sample </w:t>
      </w:r>
      <w:r w:rsidRPr="00E07129">
        <w:t xml:space="preserve">hypothesis test to determine if the proportion of </w:t>
      </w:r>
      <w:r w:rsidRPr="00E07129">
        <w:rPr>
          <w:b/>
        </w:rPr>
        <w:t>women</w:t>
      </w:r>
      <w:r w:rsidRPr="00E07129">
        <w:t xml:space="preserve"> at Cecil College </w:t>
      </w:r>
      <w:r w:rsidR="00F045AD">
        <w:t>that are ESFJ is higher</w:t>
      </w:r>
      <w:r>
        <w:t xml:space="preserve"> than the</w:t>
      </w:r>
      <w:r w:rsidRPr="00E07129">
        <w:t xml:space="preserve"> </w:t>
      </w:r>
      <w:r>
        <w:t xml:space="preserve">proportion of </w:t>
      </w:r>
      <w:r w:rsidRPr="00E07129">
        <w:rPr>
          <w:b/>
        </w:rPr>
        <w:t>men</w:t>
      </w:r>
      <w:r w:rsidRPr="00E07129">
        <w:t xml:space="preserve"> at Cecil College </w:t>
      </w:r>
      <w:r>
        <w:t>that are ESFJ</w:t>
      </w:r>
      <w:r w:rsidRPr="00E07129">
        <w:t>.</w:t>
      </w:r>
      <w:r w:rsidR="0067025E">
        <w:t xml:space="preserve">  </w:t>
      </w:r>
    </w:p>
    <w:p w:rsidR="00E07129" w:rsidRPr="00E07129" w:rsidRDefault="00E07129" w:rsidP="00E07129">
      <w:pPr>
        <w:ind w:left="720" w:hanging="720"/>
      </w:pPr>
    </w:p>
    <w:p w:rsidR="00E07129" w:rsidRDefault="00031ACF" w:rsidP="00E07129">
      <w:pPr>
        <w:ind w:left="720" w:hanging="720"/>
      </w:pPr>
      <w:r>
        <w:rPr>
          <w:b/>
        </w:rPr>
        <w:t>3</w:t>
      </w:r>
      <w:r w:rsidR="00C21AC2">
        <w:rPr>
          <w:b/>
        </w:rPr>
        <w:t>f</w:t>
      </w:r>
      <w:r w:rsidR="00E07129" w:rsidRPr="00E51DA7">
        <w:rPr>
          <w:b/>
        </w:rPr>
        <w:t>.</w:t>
      </w:r>
      <w:r w:rsidR="00CE0E79">
        <w:rPr>
          <w:b/>
        </w:rPr>
        <w:t xml:space="preserve"> (2)</w:t>
      </w:r>
      <w:r w:rsidR="00F045AD">
        <w:tab/>
        <w:t xml:space="preserve">Hypotheses: </w:t>
      </w:r>
      <w:r w:rsidR="00E07129">
        <w:t>____________________</w:t>
      </w:r>
      <w:r w:rsidR="00F045AD">
        <w:t>____</w:t>
      </w:r>
      <w:r w:rsidR="00E07129">
        <w:t>______________________________________________</w:t>
      </w:r>
    </w:p>
    <w:p w:rsidR="00E07129" w:rsidRDefault="00E07129" w:rsidP="00E07129">
      <w:pPr>
        <w:ind w:left="720" w:hanging="720"/>
      </w:pPr>
    </w:p>
    <w:p w:rsidR="00E07129" w:rsidRDefault="00031ACF" w:rsidP="00E07129">
      <w:pPr>
        <w:ind w:left="720" w:hanging="720"/>
      </w:pPr>
      <w:r>
        <w:rPr>
          <w:b/>
        </w:rPr>
        <w:t>3</w:t>
      </w:r>
      <w:r w:rsidR="00C21AC2">
        <w:rPr>
          <w:b/>
        </w:rPr>
        <w:t>g</w:t>
      </w:r>
      <w:r w:rsidR="00E07129" w:rsidRPr="00E51DA7">
        <w:rPr>
          <w:b/>
        </w:rPr>
        <w:t>.</w:t>
      </w:r>
      <w:r w:rsidR="00CE0E79">
        <w:rPr>
          <w:b/>
        </w:rPr>
        <w:t xml:space="preserve"> (1)</w:t>
      </w:r>
      <w:r w:rsidR="00E07129">
        <w:tab/>
        <w:t>Summarized data including the differ</w:t>
      </w:r>
      <w:r w:rsidR="00F045AD">
        <w:t>ence in sample proportions:</w:t>
      </w:r>
    </w:p>
    <w:p w:rsidR="00E07129" w:rsidRDefault="00E07129" w:rsidP="00E07129">
      <w:pPr>
        <w:ind w:left="720" w:hanging="720"/>
      </w:pPr>
    </w:p>
    <w:p w:rsidR="00E07129" w:rsidRDefault="00E07129" w:rsidP="00E07129">
      <w:pPr>
        <w:ind w:left="720" w:hanging="720"/>
      </w:pPr>
    </w:p>
    <w:p w:rsidR="00E07129" w:rsidRDefault="00E07129" w:rsidP="00E07129">
      <w:pPr>
        <w:ind w:left="720" w:hanging="720"/>
      </w:pPr>
    </w:p>
    <w:p w:rsidR="00E07129" w:rsidRDefault="00E07129" w:rsidP="00E07129">
      <w:pPr>
        <w:ind w:left="720" w:hanging="720"/>
      </w:pPr>
    </w:p>
    <w:p w:rsidR="00E07129" w:rsidRDefault="00E07129" w:rsidP="00E07129">
      <w:pPr>
        <w:ind w:left="720" w:hanging="720"/>
      </w:pPr>
    </w:p>
    <w:p w:rsidR="006B1303" w:rsidRPr="006B1303" w:rsidRDefault="006B1303" w:rsidP="00E07129">
      <w:pPr>
        <w:ind w:left="720" w:hanging="720"/>
        <w:rPr>
          <w:b/>
        </w:rPr>
      </w:pPr>
      <w:r w:rsidRPr="006B1303">
        <w:rPr>
          <w:b/>
        </w:rPr>
        <w:t>If the conditions are met, run the test:</w:t>
      </w:r>
    </w:p>
    <w:p w:rsidR="00E07129" w:rsidRDefault="00E07129" w:rsidP="00E07129">
      <w:pPr>
        <w:ind w:left="720" w:hanging="720"/>
      </w:pPr>
    </w:p>
    <w:p w:rsidR="00E07129" w:rsidRDefault="00031ACF" w:rsidP="00E07129">
      <w:pPr>
        <w:ind w:left="720" w:hanging="720"/>
      </w:pPr>
      <w:r>
        <w:rPr>
          <w:b/>
        </w:rPr>
        <w:t>3</w:t>
      </w:r>
      <w:r w:rsidR="00C21AC2">
        <w:rPr>
          <w:b/>
        </w:rPr>
        <w:t>h</w:t>
      </w:r>
      <w:r w:rsidR="00E07129" w:rsidRPr="00E51DA7">
        <w:rPr>
          <w:b/>
        </w:rPr>
        <w:t>.</w:t>
      </w:r>
      <w:r w:rsidR="00CE0E79">
        <w:rPr>
          <w:b/>
        </w:rPr>
        <w:t xml:space="preserve"> (2)</w:t>
      </w:r>
      <w:r w:rsidR="00F045AD">
        <w:tab/>
        <w:t xml:space="preserve">Test statistic: </w:t>
      </w:r>
      <w:r w:rsidR="00E07129">
        <w:t xml:space="preserve"> _____</w:t>
      </w:r>
      <w:r w:rsidR="00F045AD">
        <w:t>__________________</w:t>
      </w:r>
      <w:r w:rsidR="00F045AD">
        <w:tab/>
        <w:t xml:space="preserve">P-value: </w:t>
      </w:r>
      <w:r w:rsidR="00E07129">
        <w:t>___________________________</w:t>
      </w:r>
    </w:p>
    <w:p w:rsidR="00E07129" w:rsidRDefault="00E07129" w:rsidP="00E07129">
      <w:pPr>
        <w:ind w:left="720" w:hanging="720"/>
      </w:pPr>
    </w:p>
    <w:p w:rsidR="00E07129" w:rsidRDefault="00031ACF" w:rsidP="00E07129">
      <w:pPr>
        <w:ind w:left="720" w:hanging="720"/>
      </w:pPr>
      <w:r>
        <w:rPr>
          <w:b/>
        </w:rPr>
        <w:t>3</w:t>
      </w:r>
      <w:r w:rsidR="00C21AC2">
        <w:rPr>
          <w:b/>
        </w:rPr>
        <w:t>i</w:t>
      </w:r>
      <w:r w:rsidR="00E07129" w:rsidRPr="00E51DA7">
        <w:rPr>
          <w:b/>
        </w:rPr>
        <w:t>.</w:t>
      </w:r>
      <w:r w:rsidR="00CE0E79">
        <w:rPr>
          <w:b/>
        </w:rPr>
        <w:t xml:space="preserve"> (1)</w:t>
      </w:r>
      <w:r w:rsidR="00E07129">
        <w:tab/>
        <w:t>Decision a</w:t>
      </w:r>
      <w:r w:rsidR="00F045AD">
        <w:t xml:space="preserve">t the 5% significance level: </w:t>
      </w:r>
      <w:r w:rsidR="00E07129">
        <w:t xml:space="preserve"> ___________________________________________</w:t>
      </w:r>
    </w:p>
    <w:p w:rsidR="00E07129" w:rsidRDefault="00E07129" w:rsidP="00E07129">
      <w:pPr>
        <w:ind w:left="720" w:hanging="720"/>
      </w:pPr>
    </w:p>
    <w:p w:rsidR="00E07129" w:rsidRDefault="00031ACF" w:rsidP="00E07129">
      <w:pPr>
        <w:ind w:left="720" w:hanging="720"/>
      </w:pPr>
      <w:r>
        <w:rPr>
          <w:b/>
        </w:rPr>
        <w:t>3</w:t>
      </w:r>
      <w:r w:rsidR="00C21AC2">
        <w:rPr>
          <w:b/>
        </w:rPr>
        <w:t>j</w:t>
      </w:r>
      <w:r w:rsidR="00E07129" w:rsidRPr="00E51DA7">
        <w:rPr>
          <w:b/>
        </w:rPr>
        <w:t>.</w:t>
      </w:r>
      <w:r w:rsidR="00CE0E79">
        <w:rPr>
          <w:b/>
        </w:rPr>
        <w:t xml:space="preserve"> (2)</w:t>
      </w:r>
      <w:r w:rsidR="00E07129">
        <w:tab/>
        <w:t>Concluding remark in the context</w:t>
      </w:r>
      <w:r w:rsidR="00F045AD">
        <w:t xml:space="preserve"> of the problem: __</w:t>
      </w:r>
      <w:r w:rsidR="004464B2">
        <w:t>__</w:t>
      </w:r>
      <w:r w:rsidR="00E07129">
        <w:t>___________________________________</w:t>
      </w:r>
    </w:p>
    <w:p w:rsidR="00E07129" w:rsidRDefault="00E07129" w:rsidP="00E07129">
      <w:pPr>
        <w:ind w:left="720" w:hanging="720"/>
      </w:pPr>
    </w:p>
    <w:p w:rsidR="00E07129" w:rsidRDefault="00E07129" w:rsidP="00E07129">
      <w:pPr>
        <w:ind w:left="720" w:hanging="720"/>
      </w:pPr>
      <w:r>
        <w:tab/>
        <w:t>_______________________________________________________________________________</w:t>
      </w:r>
    </w:p>
    <w:p w:rsidR="00E07129" w:rsidRDefault="00E07129" w:rsidP="00E07129">
      <w:pPr>
        <w:ind w:left="720" w:hanging="720"/>
      </w:pPr>
    </w:p>
    <w:p w:rsidR="006B1303" w:rsidRDefault="006B1303">
      <w:pPr>
        <w:rPr>
          <w:b/>
        </w:rPr>
      </w:pPr>
      <w:r>
        <w:rPr>
          <w:b/>
        </w:rPr>
        <w:t>If the conditions are not met, explain why (5):</w:t>
      </w:r>
    </w:p>
    <w:p w:rsidR="006B1303" w:rsidRDefault="006B1303">
      <w:pPr>
        <w:rPr>
          <w:b/>
        </w:rPr>
      </w:pPr>
    </w:p>
    <w:p w:rsidR="00F045AD" w:rsidRDefault="006B1303">
      <w:pPr>
        <w:rPr>
          <w:b/>
        </w:rPr>
      </w:pPr>
      <w:r>
        <w:t>_______________________________________________________________________________________</w:t>
      </w:r>
      <w:r w:rsidR="00F045AD">
        <w:rPr>
          <w:b/>
        </w:rPr>
        <w:br w:type="page"/>
      </w:r>
    </w:p>
    <w:p w:rsidR="00CC0B67" w:rsidRPr="007F1659" w:rsidRDefault="00CC0B67" w:rsidP="00CC0B67">
      <w:pPr>
        <w:ind w:left="720" w:hanging="720"/>
      </w:pPr>
      <w:r>
        <w:rPr>
          <w:b/>
        </w:rPr>
        <w:lastRenderedPageBreak/>
        <w:t>4</w:t>
      </w:r>
      <w:r w:rsidRPr="00AC27C6">
        <w:rPr>
          <w:b/>
        </w:rPr>
        <w:t>.</w:t>
      </w:r>
      <w:r>
        <w:tab/>
      </w:r>
      <w:r w:rsidR="00F045AD">
        <w:t>Continue with</w:t>
      </w:r>
      <w:r>
        <w:t xml:space="preserve"> the “</w:t>
      </w:r>
      <w:r w:rsidR="00ED6A78" w:rsidRPr="00ED6A78">
        <w:rPr>
          <w:b/>
        </w:rPr>
        <w:t xml:space="preserve">ZZZ Retired - </w:t>
      </w:r>
      <w:r w:rsidRPr="00ED6A78">
        <w:rPr>
          <w:b/>
        </w:rPr>
        <w:t>Fall</w:t>
      </w:r>
      <w:r w:rsidRPr="0016200F">
        <w:rPr>
          <w:b/>
        </w:rPr>
        <w:t xml:space="preserve"> 2014</w:t>
      </w:r>
      <w:r>
        <w:t xml:space="preserve"> </w:t>
      </w:r>
      <w:r>
        <w:rPr>
          <w:b/>
        </w:rPr>
        <w:t>Personality Types</w:t>
      </w:r>
      <w:r>
        <w:t>” dataset.  Run a hypothesis test to determine if people who are “</w:t>
      </w:r>
      <w:r w:rsidRPr="00F045AD">
        <w:rPr>
          <w:b/>
          <w:i/>
        </w:rPr>
        <w:t>Judging</w:t>
      </w:r>
      <w:r>
        <w:t>” are older on average than people who are “</w:t>
      </w:r>
      <w:r w:rsidRPr="00F045AD">
        <w:rPr>
          <w:b/>
          <w:i/>
        </w:rPr>
        <w:t>Perceiving</w:t>
      </w:r>
      <w:r>
        <w:t>”</w:t>
      </w:r>
      <w:r w:rsidR="00F045AD">
        <w:t>.</w:t>
      </w:r>
    </w:p>
    <w:p w:rsidR="00CC0B67" w:rsidRDefault="00CC0B67" w:rsidP="00CC0B67"/>
    <w:p w:rsidR="00CC0B67" w:rsidRDefault="00CC0B67" w:rsidP="00CC0B67">
      <w:pPr>
        <w:ind w:left="720" w:hanging="720"/>
      </w:pPr>
      <w:r>
        <w:rPr>
          <w:b/>
        </w:rPr>
        <w:t>4</w:t>
      </w:r>
      <w:r w:rsidRPr="00E51DA7">
        <w:rPr>
          <w:b/>
        </w:rPr>
        <w:t>a.</w:t>
      </w:r>
      <w:r w:rsidR="00CE0E79">
        <w:rPr>
          <w:b/>
        </w:rPr>
        <w:t xml:space="preserve"> (2)</w:t>
      </w:r>
      <w:r w:rsidR="00F045AD">
        <w:tab/>
        <w:t xml:space="preserve">Hypotheses: </w:t>
      </w:r>
      <w:r>
        <w:t>__________________________________________________________________</w:t>
      </w:r>
    </w:p>
    <w:p w:rsidR="00CC0B67" w:rsidRDefault="00CC0B67" w:rsidP="00CC0B67">
      <w:pPr>
        <w:ind w:left="720" w:hanging="720"/>
      </w:pPr>
    </w:p>
    <w:p w:rsidR="00CC0B67" w:rsidRDefault="00CC0B67" w:rsidP="00CC0B67">
      <w:pPr>
        <w:ind w:left="720" w:hanging="720"/>
      </w:pPr>
      <w:r>
        <w:rPr>
          <w:b/>
        </w:rPr>
        <w:t>4</w:t>
      </w:r>
      <w:r w:rsidRPr="00E51DA7">
        <w:rPr>
          <w:b/>
        </w:rPr>
        <w:t>b.</w:t>
      </w:r>
      <w:r w:rsidR="00CE0E79">
        <w:rPr>
          <w:b/>
        </w:rPr>
        <w:t xml:space="preserve"> (1)</w:t>
      </w:r>
      <w:r>
        <w:tab/>
        <w:t xml:space="preserve">Summarized data from the samples including the difference in the sample means: </w:t>
      </w:r>
    </w:p>
    <w:p w:rsidR="00CC0B67" w:rsidRDefault="00CC0B67" w:rsidP="00CC0B67">
      <w:pPr>
        <w:ind w:left="720" w:hanging="720"/>
      </w:pPr>
    </w:p>
    <w:p w:rsidR="00CC0B67" w:rsidRDefault="00CC0B67" w:rsidP="00CC0B67"/>
    <w:p w:rsidR="00CC0B67" w:rsidRDefault="00CC0B67" w:rsidP="00CC0B67"/>
    <w:p w:rsidR="00CC0B67" w:rsidRDefault="00CC0B67" w:rsidP="00CC0B67"/>
    <w:p w:rsidR="00CC0B67" w:rsidRDefault="00CC0B67" w:rsidP="00CC0B67">
      <w:pPr>
        <w:ind w:left="720" w:hanging="720"/>
      </w:pPr>
    </w:p>
    <w:p w:rsidR="00CC0B67" w:rsidRDefault="00CC0B67" w:rsidP="00CC0B67">
      <w:pPr>
        <w:ind w:left="720" w:hanging="720"/>
      </w:pPr>
      <w:r>
        <w:rPr>
          <w:b/>
        </w:rPr>
        <w:t>4</w:t>
      </w:r>
      <w:r w:rsidRPr="00E51DA7">
        <w:rPr>
          <w:b/>
        </w:rPr>
        <w:t>c.</w:t>
      </w:r>
      <w:r w:rsidR="00CE0E79">
        <w:rPr>
          <w:b/>
        </w:rPr>
        <w:t xml:space="preserve"> (2)</w:t>
      </w:r>
      <w:r w:rsidR="00F045AD">
        <w:tab/>
        <w:t xml:space="preserve">Test statistic: </w:t>
      </w:r>
      <w:r>
        <w:t xml:space="preserve"> _____</w:t>
      </w:r>
      <w:r w:rsidR="00F045AD">
        <w:t>__________________</w:t>
      </w:r>
      <w:r w:rsidR="00F045AD">
        <w:tab/>
        <w:t xml:space="preserve">P-value: </w:t>
      </w:r>
      <w:r>
        <w:t>___________________________</w:t>
      </w:r>
    </w:p>
    <w:p w:rsidR="00CC0B67" w:rsidRDefault="00CC0B67" w:rsidP="00CC0B67">
      <w:pPr>
        <w:ind w:left="720" w:hanging="720"/>
      </w:pPr>
    </w:p>
    <w:p w:rsidR="00CC0B67" w:rsidRDefault="00CC0B67" w:rsidP="00CC0B67">
      <w:pPr>
        <w:ind w:left="720" w:hanging="720"/>
      </w:pPr>
    </w:p>
    <w:p w:rsidR="00CC0B67" w:rsidRDefault="00CC0B67" w:rsidP="00CC0B67">
      <w:pPr>
        <w:ind w:left="720" w:hanging="720"/>
      </w:pPr>
      <w:r>
        <w:rPr>
          <w:b/>
        </w:rPr>
        <w:t>4</w:t>
      </w:r>
      <w:r w:rsidRPr="00E51DA7">
        <w:rPr>
          <w:b/>
        </w:rPr>
        <w:t>d.</w:t>
      </w:r>
      <w:r w:rsidR="00CE0E79">
        <w:rPr>
          <w:b/>
        </w:rPr>
        <w:t xml:space="preserve"> (1)</w:t>
      </w:r>
      <w:r>
        <w:tab/>
        <w:t>Decision</w:t>
      </w:r>
      <w:r w:rsidR="00F045AD">
        <w:t>: ______________________</w:t>
      </w:r>
      <w:r>
        <w:t>__________________________________________</w:t>
      </w:r>
    </w:p>
    <w:p w:rsidR="00CC0B67" w:rsidRDefault="00CC0B67" w:rsidP="00CC0B67">
      <w:pPr>
        <w:ind w:left="720" w:hanging="720"/>
      </w:pPr>
    </w:p>
    <w:p w:rsidR="00CC0B67" w:rsidRDefault="00CC0B67" w:rsidP="00CC0B67">
      <w:pPr>
        <w:ind w:left="720" w:hanging="720"/>
      </w:pPr>
    </w:p>
    <w:p w:rsidR="00CC0B67" w:rsidRDefault="00CC0B67" w:rsidP="00CC0B67">
      <w:pPr>
        <w:ind w:left="720" w:hanging="720"/>
      </w:pPr>
      <w:r>
        <w:rPr>
          <w:b/>
        </w:rPr>
        <w:t>4</w:t>
      </w:r>
      <w:r w:rsidRPr="00E51DA7">
        <w:rPr>
          <w:b/>
        </w:rPr>
        <w:t>e.</w:t>
      </w:r>
      <w:r w:rsidR="00CE0E79">
        <w:rPr>
          <w:b/>
        </w:rPr>
        <w:t xml:space="preserve"> (2)</w:t>
      </w:r>
      <w:r>
        <w:tab/>
        <w:t>Concluding remark in</w:t>
      </w:r>
      <w:r w:rsidR="00F045AD">
        <w:t xml:space="preserve"> the context of the problem: </w:t>
      </w:r>
      <w:r>
        <w:t xml:space="preserve"> ____________________________________</w:t>
      </w:r>
      <w:r w:rsidR="00F045AD">
        <w:t>__</w:t>
      </w:r>
    </w:p>
    <w:p w:rsidR="00CC0B67" w:rsidRDefault="00CC0B67" w:rsidP="00CC0B67">
      <w:pPr>
        <w:ind w:left="720" w:hanging="720"/>
      </w:pPr>
    </w:p>
    <w:p w:rsidR="00CC0B67" w:rsidRDefault="00CC0B67" w:rsidP="00CC0B67">
      <w:pPr>
        <w:ind w:left="720" w:hanging="720"/>
      </w:pPr>
      <w:r>
        <w:tab/>
        <w:t>_______________________________________________________________________________</w:t>
      </w:r>
    </w:p>
    <w:p w:rsidR="00CC0B67" w:rsidRDefault="00CC0B67" w:rsidP="00CC0B67">
      <w:pPr>
        <w:ind w:left="720" w:hanging="720"/>
      </w:pPr>
    </w:p>
    <w:p w:rsidR="00CC0B67" w:rsidRDefault="00CC0B67" w:rsidP="00CC0B67">
      <w:pPr>
        <w:ind w:left="720" w:hanging="720"/>
      </w:pPr>
      <w:r>
        <w:tab/>
        <w:t>_______________________________________________________________________________</w:t>
      </w:r>
    </w:p>
    <w:p w:rsidR="00CC0B67" w:rsidRDefault="00CC0B67" w:rsidP="00CC0B67">
      <w:pPr>
        <w:ind w:left="720" w:hanging="720"/>
      </w:pPr>
    </w:p>
    <w:p w:rsidR="00CC0B67" w:rsidRDefault="00CC0B67" w:rsidP="00CC0B67">
      <w:pPr>
        <w:rPr>
          <w:b/>
        </w:rPr>
      </w:pPr>
      <w:r>
        <w:tab/>
        <w:t>_______________________________________________________________________________</w:t>
      </w:r>
    </w:p>
    <w:p w:rsidR="00CC0B67" w:rsidRDefault="00CC0B67" w:rsidP="0067025E">
      <w:pPr>
        <w:rPr>
          <w:b/>
        </w:rPr>
      </w:pPr>
    </w:p>
    <w:p w:rsidR="00CC0B67" w:rsidRDefault="00F045AD" w:rsidP="0067025E">
      <w:r>
        <w:rPr>
          <w:b/>
        </w:rPr>
        <w:t>4f.</w:t>
      </w:r>
      <w:r w:rsidR="00CE0E79">
        <w:rPr>
          <w:b/>
        </w:rPr>
        <w:t xml:space="preserve"> (2)</w:t>
      </w:r>
      <w:r>
        <w:rPr>
          <w:b/>
        </w:rPr>
        <w:tab/>
      </w:r>
      <w:r>
        <w:t>What is the probability you’ve made a Type I error?  ____________________________________</w:t>
      </w:r>
    </w:p>
    <w:p w:rsidR="00F045AD" w:rsidRDefault="00F045AD" w:rsidP="0067025E"/>
    <w:p w:rsidR="00F045AD" w:rsidRDefault="00F045AD" w:rsidP="0067025E">
      <w:r w:rsidRPr="00F045AD">
        <w:rPr>
          <w:b/>
        </w:rPr>
        <w:t>4g.</w:t>
      </w:r>
      <w:r w:rsidR="00CE0E79">
        <w:rPr>
          <w:b/>
        </w:rPr>
        <w:t xml:space="preserve"> (2)</w:t>
      </w:r>
      <w:r>
        <w:tab/>
        <w:t xml:space="preserve">Explain with a sentence in the context of the problem the meaning of the test statistic: </w:t>
      </w:r>
    </w:p>
    <w:p w:rsidR="00F045AD" w:rsidRDefault="00F045AD" w:rsidP="0067025E"/>
    <w:p w:rsidR="00F045AD" w:rsidRDefault="00F045AD" w:rsidP="0067025E">
      <w:r>
        <w:tab/>
        <w:t>_______________________________________________________________________________</w:t>
      </w:r>
    </w:p>
    <w:p w:rsidR="00F045AD" w:rsidRDefault="00F045AD" w:rsidP="0067025E"/>
    <w:p w:rsidR="00F045AD" w:rsidRDefault="00F045AD" w:rsidP="0067025E">
      <w:r>
        <w:tab/>
        <w:t>_______________________________________________________________________________</w:t>
      </w:r>
    </w:p>
    <w:p w:rsidR="00F045AD" w:rsidRDefault="00F045AD" w:rsidP="0067025E"/>
    <w:p w:rsidR="00F045AD" w:rsidRPr="00F045AD" w:rsidRDefault="00F045AD" w:rsidP="0067025E">
      <w:r>
        <w:tab/>
        <w:t>_______________________________________________________________________________</w:t>
      </w:r>
    </w:p>
    <w:p w:rsidR="00CC0B67" w:rsidRDefault="00CC0B67" w:rsidP="0067025E">
      <w:pPr>
        <w:rPr>
          <w:b/>
        </w:rPr>
      </w:pPr>
    </w:p>
    <w:p w:rsidR="00CC0B67" w:rsidRDefault="00CC0B67" w:rsidP="0067025E">
      <w:pPr>
        <w:rPr>
          <w:b/>
        </w:rPr>
      </w:pPr>
    </w:p>
    <w:p w:rsidR="00CC0B67" w:rsidRDefault="00CC0B67" w:rsidP="00CC0B67">
      <w:pPr>
        <w:ind w:left="720" w:hanging="720"/>
      </w:pPr>
      <w:r>
        <w:rPr>
          <w:b/>
        </w:rPr>
        <w:t xml:space="preserve">5.  </w:t>
      </w:r>
      <w:r w:rsidR="00F045AD">
        <w:rPr>
          <w:b/>
        </w:rPr>
        <w:tab/>
      </w:r>
      <w:r w:rsidR="009732E7">
        <w:rPr>
          <w:b/>
        </w:rPr>
        <w:t xml:space="preserve">True or False.  </w:t>
      </w:r>
      <w:r w:rsidRPr="0068228D">
        <w:t>In hypothesis</w:t>
      </w:r>
      <w:r w:rsidR="009732E7">
        <w:t xml:space="preserve"> testing…</w:t>
      </w:r>
      <w:r w:rsidR="00CE0E79" w:rsidRPr="00CE0E79">
        <w:rPr>
          <w:b/>
        </w:rPr>
        <w:t>(1 point each)</w:t>
      </w:r>
    </w:p>
    <w:p w:rsidR="00CC0B67" w:rsidRDefault="00CC0B67" w:rsidP="00CC0B67">
      <w:pPr>
        <w:ind w:left="720" w:hanging="720"/>
        <w:rPr>
          <w:b/>
        </w:rPr>
      </w:pPr>
    </w:p>
    <w:p w:rsidR="00CC0B67" w:rsidRDefault="00CC0B67" w:rsidP="00256345">
      <w:pPr>
        <w:spacing w:line="360" w:lineRule="auto"/>
        <w:ind w:left="720" w:hanging="720"/>
      </w:pPr>
      <w:r>
        <w:rPr>
          <w:b/>
        </w:rPr>
        <w:t>I.</w:t>
      </w:r>
      <w:r>
        <w:t xml:space="preserve">  </w:t>
      </w:r>
      <w:r>
        <w:tab/>
      </w:r>
      <w:r w:rsidR="009732E7">
        <w:t>T    F</w:t>
      </w:r>
      <w:r w:rsidR="009732E7">
        <w:tab/>
      </w:r>
      <w:r w:rsidR="00F045AD">
        <w:t>The P-value is the strength of the evidence against the null hypothesis.</w:t>
      </w:r>
    </w:p>
    <w:p w:rsidR="00CC0B67" w:rsidRDefault="00CC0B67" w:rsidP="00256345">
      <w:pPr>
        <w:spacing w:line="360" w:lineRule="auto"/>
        <w:ind w:left="720" w:hanging="720"/>
      </w:pPr>
      <w:r>
        <w:rPr>
          <w:b/>
        </w:rPr>
        <w:t>II.</w:t>
      </w:r>
      <w:r w:rsidR="00F045AD">
        <w:t xml:space="preserve"> </w:t>
      </w:r>
      <w:r w:rsidR="00F045AD">
        <w:tab/>
      </w:r>
      <w:r w:rsidR="009732E7">
        <w:t>T    F</w:t>
      </w:r>
      <w:r w:rsidR="009732E7">
        <w:tab/>
      </w:r>
      <w:r w:rsidR="00F045AD">
        <w:t xml:space="preserve">The P-value </w:t>
      </w:r>
      <w:r w:rsidR="00256345">
        <w:t>depends on the significance level.</w:t>
      </w:r>
    </w:p>
    <w:p w:rsidR="00CC0B67" w:rsidRDefault="00CC0B67" w:rsidP="00256345">
      <w:pPr>
        <w:spacing w:line="360" w:lineRule="auto"/>
        <w:ind w:left="720" w:hanging="720"/>
      </w:pPr>
      <w:r>
        <w:rPr>
          <w:b/>
        </w:rPr>
        <w:t>III.</w:t>
      </w:r>
      <w:r w:rsidR="00256345">
        <w:t xml:space="preserve"> </w:t>
      </w:r>
      <w:r w:rsidR="00256345">
        <w:tab/>
      </w:r>
      <w:r w:rsidR="009732E7">
        <w:t xml:space="preserve">T    F </w:t>
      </w:r>
      <w:r w:rsidR="009732E7">
        <w:tab/>
      </w:r>
      <w:r w:rsidR="00256345">
        <w:t>The P-value depends on the data.</w:t>
      </w:r>
    </w:p>
    <w:p w:rsidR="00CC0B67" w:rsidRDefault="00CC0B67" w:rsidP="009732E7">
      <w:pPr>
        <w:spacing w:line="360" w:lineRule="auto"/>
      </w:pPr>
      <w:r>
        <w:rPr>
          <w:b/>
        </w:rPr>
        <w:t>IV.</w:t>
      </w:r>
      <w:r>
        <w:t xml:space="preserve"> </w:t>
      </w:r>
      <w:r>
        <w:tab/>
      </w:r>
      <w:r w:rsidR="009732E7">
        <w:t>T    F</w:t>
      </w:r>
      <w:r w:rsidR="009732E7">
        <w:tab/>
      </w:r>
      <w:r>
        <w:t>Th</w:t>
      </w:r>
      <w:r w:rsidR="009732E7">
        <w:t>e P-value is P(</w:t>
      </w:r>
      <w:r w:rsidR="00256345">
        <w:t>making a Type I error, if you decided to reject the null hypothesis</w:t>
      </w:r>
      <w:r w:rsidR="009732E7">
        <w:t>)</w:t>
      </w:r>
      <w:r w:rsidR="00256345">
        <w:t>.</w:t>
      </w:r>
    </w:p>
    <w:p w:rsidR="009732E7" w:rsidRDefault="009732E7" w:rsidP="009732E7">
      <w:pPr>
        <w:spacing w:line="360" w:lineRule="auto"/>
      </w:pPr>
      <w:r w:rsidRPr="009732E7">
        <w:rPr>
          <w:b/>
        </w:rPr>
        <w:t>V</w:t>
      </w:r>
      <w:r>
        <w:t>.</w:t>
      </w:r>
      <w:r>
        <w:tab/>
        <w:t>T    F</w:t>
      </w:r>
      <w:r>
        <w:tab/>
        <w:t>The P-value is P(the null hypothesis is true)</w:t>
      </w:r>
      <w:r w:rsidR="00383900">
        <w:t>.</w:t>
      </w:r>
    </w:p>
    <w:p w:rsidR="00256345" w:rsidRPr="0068228D" w:rsidRDefault="00CC0B67" w:rsidP="00256345">
      <w:pPr>
        <w:spacing w:line="360" w:lineRule="auto"/>
        <w:ind w:left="720" w:hanging="720"/>
      </w:pPr>
      <w:r>
        <w:rPr>
          <w:b/>
        </w:rPr>
        <w:t>V</w:t>
      </w:r>
      <w:r w:rsidR="009732E7">
        <w:rPr>
          <w:b/>
        </w:rPr>
        <w:t>I</w:t>
      </w:r>
      <w:r>
        <w:rPr>
          <w:b/>
        </w:rPr>
        <w:t>.</w:t>
      </w:r>
      <w:r w:rsidR="00256345">
        <w:t xml:space="preserve"> </w:t>
      </w:r>
      <w:r w:rsidR="00256345">
        <w:tab/>
      </w:r>
      <w:r w:rsidR="009732E7">
        <w:t>T    F</w:t>
      </w:r>
      <w:r w:rsidR="009732E7">
        <w:tab/>
      </w:r>
      <w:r w:rsidR="00256345">
        <w:t>The P-value is a conditional probability.</w:t>
      </w:r>
    </w:p>
    <w:p w:rsidR="00CC0B67" w:rsidRDefault="00CC0B67" w:rsidP="00CC0B67">
      <w:pPr>
        <w:ind w:left="720" w:hanging="720"/>
      </w:pPr>
    </w:p>
    <w:p w:rsidR="00CC0B67" w:rsidRDefault="00CC0B67" w:rsidP="0067025E">
      <w:pPr>
        <w:rPr>
          <w:b/>
        </w:rPr>
      </w:pPr>
    </w:p>
    <w:p w:rsidR="00CA0A56" w:rsidRDefault="00CC0B67" w:rsidP="00256345">
      <w:pPr>
        <w:ind w:left="720" w:hanging="720"/>
      </w:pPr>
      <w:r>
        <w:rPr>
          <w:b/>
        </w:rPr>
        <w:lastRenderedPageBreak/>
        <w:t>6</w:t>
      </w:r>
      <w:r w:rsidR="002A5140" w:rsidRPr="002A5140">
        <w:rPr>
          <w:b/>
        </w:rPr>
        <w:t>.</w:t>
      </w:r>
      <w:r w:rsidR="002A5140">
        <w:t xml:space="preserve">  </w:t>
      </w:r>
      <w:r w:rsidR="00256345">
        <w:tab/>
        <w:t>Americans average $861</w:t>
      </w:r>
      <w:r w:rsidR="0067025E">
        <w:t xml:space="preserve"> on Christmas gifts each year w</w:t>
      </w:r>
      <w:r w:rsidR="00256345">
        <w:t>ith a standard deviation of $212, based on one research institution</w:t>
      </w:r>
      <w:r w:rsidR="0067025E">
        <w:t xml:space="preserve">.  </w:t>
      </w:r>
      <w:r w:rsidR="00256345">
        <w:t>Make no assumptions about the shape of the distribution for the amount Americans spend on Christmas gifts</w:t>
      </w:r>
      <w:r w:rsidR="0086590D">
        <w:t>.</w:t>
      </w:r>
    </w:p>
    <w:p w:rsidR="0086590D" w:rsidRDefault="0086590D" w:rsidP="0086590D">
      <w:pPr>
        <w:ind w:left="720" w:hanging="720"/>
      </w:pPr>
    </w:p>
    <w:p w:rsidR="0086590D" w:rsidRDefault="00CC0B67" w:rsidP="0086590D">
      <w:pPr>
        <w:ind w:left="720" w:hanging="720"/>
      </w:pPr>
      <w:r>
        <w:rPr>
          <w:b/>
        </w:rPr>
        <w:t>6</w:t>
      </w:r>
      <w:r w:rsidR="0086590D" w:rsidRPr="00C903BC">
        <w:rPr>
          <w:b/>
        </w:rPr>
        <w:t>a.</w:t>
      </w:r>
      <w:r w:rsidR="00CE0E79">
        <w:rPr>
          <w:b/>
        </w:rPr>
        <w:t xml:space="preserve"> (2)</w:t>
      </w:r>
      <w:r w:rsidR="0086590D">
        <w:tab/>
        <w:t>If we were to take repeated</w:t>
      </w:r>
      <w:r w:rsidR="00256345">
        <w:t xml:space="preserve"> random samples of size 10, what condition would we need to confirm in order to model the sample mean with a Normal model?</w:t>
      </w:r>
    </w:p>
    <w:p w:rsidR="00256345" w:rsidRDefault="00256345" w:rsidP="0086590D">
      <w:pPr>
        <w:ind w:left="720" w:hanging="720"/>
      </w:pPr>
    </w:p>
    <w:p w:rsidR="00256345" w:rsidRDefault="00256345" w:rsidP="0086590D">
      <w:pPr>
        <w:ind w:left="720" w:hanging="720"/>
      </w:pPr>
    </w:p>
    <w:p w:rsidR="0086590D" w:rsidRDefault="0086590D" w:rsidP="0086590D">
      <w:pPr>
        <w:ind w:left="720" w:hanging="720"/>
      </w:pPr>
    </w:p>
    <w:p w:rsidR="0086590D" w:rsidRDefault="0086590D" w:rsidP="0086590D">
      <w:pPr>
        <w:ind w:left="720" w:hanging="720"/>
      </w:pPr>
    </w:p>
    <w:p w:rsidR="00256345" w:rsidRDefault="00CC0B67" w:rsidP="0086590D">
      <w:pPr>
        <w:ind w:left="720" w:hanging="720"/>
      </w:pPr>
      <w:r>
        <w:rPr>
          <w:b/>
        </w:rPr>
        <w:t>6</w:t>
      </w:r>
      <w:r w:rsidR="00C903BC" w:rsidRPr="00C903BC">
        <w:rPr>
          <w:b/>
        </w:rPr>
        <w:t>b.</w:t>
      </w:r>
      <w:r w:rsidR="00CE0E79">
        <w:rPr>
          <w:b/>
        </w:rPr>
        <w:t xml:space="preserve"> (2)</w:t>
      </w:r>
      <w:r w:rsidR="00C903BC">
        <w:tab/>
      </w:r>
      <w:r w:rsidR="00256345">
        <w:t>With repeated samples of size 90, determine the mean and standard deviation for the sampling distribution for the sample mean.  Show work, round the standard deviation to two decimals.</w:t>
      </w:r>
    </w:p>
    <w:p w:rsidR="00256345" w:rsidRDefault="00256345" w:rsidP="0086590D">
      <w:pPr>
        <w:ind w:left="720" w:hanging="720"/>
      </w:pPr>
    </w:p>
    <w:p w:rsidR="00256345" w:rsidRDefault="00256345" w:rsidP="0086590D">
      <w:pPr>
        <w:ind w:left="720" w:hanging="720"/>
      </w:pPr>
    </w:p>
    <w:p w:rsidR="00256345" w:rsidRDefault="00256345" w:rsidP="0086590D">
      <w:pPr>
        <w:ind w:left="720" w:hanging="720"/>
      </w:pPr>
    </w:p>
    <w:p w:rsidR="00256345" w:rsidRDefault="00256345" w:rsidP="0086590D">
      <w:pPr>
        <w:ind w:left="720" w:hanging="720"/>
      </w:pPr>
    </w:p>
    <w:p w:rsidR="00256345" w:rsidRDefault="00256345" w:rsidP="0086590D">
      <w:pPr>
        <w:ind w:left="720" w:hanging="720"/>
      </w:pPr>
    </w:p>
    <w:p w:rsidR="00256345" w:rsidRDefault="00256345" w:rsidP="0086590D">
      <w:pPr>
        <w:ind w:left="720" w:hanging="720"/>
      </w:pPr>
    </w:p>
    <w:p w:rsidR="0086590D" w:rsidRDefault="00256345" w:rsidP="0086590D">
      <w:pPr>
        <w:ind w:left="720" w:hanging="720"/>
      </w:pPr>
      <w:r w:rsidRPr="00256345">
        <w:rPr>
          <w:b/>
        </w:rPr>
        <w:t>6c.</w:t>
      </w:r>
      <w:r w:rsidR="00CE0E79">
        <w:rPr>
          <w:b/>
        </w:rPr>
        <w:t xml:space="preserve"> (2)</w:t>
      </w:r>
      <w:r>
        <w:tab/>
      </w:r>
      <w:r w:rsidR="009732E7">
        <w:t xml:space="preserve">For </w:t>
      </w:r>
      <w:r w:rsidR="009732E7" w:rsidRPr="009732E7">
        <w:rPr>
          <w:i/>
        </w:rPr>
        <w:t>n</w:t>
      </w:r>
      <w:r w:rsidR="009732E7">
        <w:t xml:space="preserve"> = 90, w</w:t>
      </w:r>
      <w:r w:rsidR="00C903BC">
        <w:t xml:space="preserve">hat percentage of samples will </w:t>
      </w:r>
      <w:r w:rsidR="001B578E">
        <w:t>have a sample mean of at most $8</w:t>
      </w:r>
      <w:r w:rsidR="0067025E">
        <w:t>5</w:t>
      </w:r>
      <w:r w:rsidR="00C903BC">
        <w:t>0?</w:t>
      </w:r>
      <w:r>
        <w:t xml:space="preserve">  Draw picture.</w:t>
      </w:r>
    </w:p>
    <w:p w:rsidR="00C903BC" w:rsidRDefault="00C903BC" w:rsidP="0086590D">
      <w:pPr>
        <w:ind w:left="720" w:hanging="720"/>
      </w:pPr>
    </w:p>
    <w:p w:rsidR="00CC0B67" w:rsidRDefault="00CC0B67" w:rsidP="0086590D">
      <w:pPr>
        <w:ind w:left="720" w:hanging="720"/>
        <w:rPr>
          <w:b/>
        </w:rPr>
      </w:pPr>
    </w:p>
    <w:p w:rsidR="00CC0B67" w:rsidRDefault="00CC0B67" w:rsidP="0086590D">
      <w:pPr>
        <w:ind w:left="720" w:hanging="720"/>
        <w:rPr>
          <w:b/>
        </w:rPr>
      </w:pPr>
    </w:p>
    <w:p w:rsidR="00256345" w:rsidRDefault="00256345" w:rsidP="0086590D">
      <w:pPr>
        <w:ind w:left="720" w:hanging="720"/>
        <w:rPr>
          <w:b/>
        </w:rPr>
      </w:pPr>
    </w:p>
    <w:p w:rsidR="00256345" w:rsidRDefault="00256345" w:rsidP="0086590D">
      <w:pPr>
        <w:ind w:left="720" w:hanging="720"/>
        <w:rPr>
          <w:b/>
        </w:rPr>
      </w:pPr>
    </w:p>
    <w:p w:rsidR="00256345" w:rsidRDefault="00256345" w:rsidP="0086590D">
      <w:pPr>
        <w:ind w:left="720" w:hanging="720"/>
        <w:rPr>
          <w:b/>
        </w:rPr>
      </w:pPr>
    </w:p>
    <w:p w:rsidR="00256345" w:rsidRDefault="00256345" w:rsidP="0086590D">
      <w:pPr>
        <w:ind w:left="720" w:hanging="720"/>
        <w:rPr>
          <w:b/>
        </w:rPr>
      </w:pPr>
    </w:p>
    <w:p w:rsidR="00256345" w:rsidRDefault="00256345" w:rsidP="0086590D">
      <w:pPr>
        <w:ind w:left="720" w:hanging="720"/>
        <w:rPr>
          <w:b/>
        </w:rPr>
      </w:pPr>
    </w:p>
    <w:p w:rsidR="00CC0B67" w:rsidRDefault="00CC0B67" w:rsidP="0086590D">
      <w:pPr>
        <w:ind w:left="720" w:hanging="720"/>
        <w:rPr>
          <w:b/>
        </w:rPr>
      </w:pPr>
    </w:p>
    <w:p w:rsidR="00C903BC" w:rsidRDefault="00CC0B67" w:rsidP="0086590D">
      <w:pPr>
        <w:ind w:left="720" w:hanging="720"/>
      </w:pPr>
      <w:r>
        <w:rPr>
          <w:b/>
        </w:rPr>
        <w:t>6</w:t>
      </w:r>
      <w:r w:rsidR="00C903BC" w:rsidRPr="00C903BC">
        <w:rPr>
          <w:b/>
        </w:rPr>
        <w:t>c.</w:t>
      </w:r>
      <w:r w:rsidR="00CE0E79">
        <w:rPr>
          <w:b/>
        </w:rPr>
        <w:t xml:space="preserve"> (2)</w:t>
      </w:r>
      <w:r w:rsidR="00C903BC">
        <w:tab/>
      </w:r>
      <w:r w:rsidR="009732E7">
        <w:t xml:space="preserve">For </w:t>
      </w:r>
      <w:r w:rsidR="009732E7" w:rsidRPr="009732E7">
        <w:rPr>
          <w:i/>
        </w:rPr>
        <w:t xml:space="preserve">n </w:t>
      </w:r>
      <w:r w:rsidR="009732E7">
        <w:t>= 90, g</w:t>
      </w:r>
      <w:r w:rsidR="00256345">
        <w:t xml:space="preserve">ive the two values for </w:t>
      </w:r>
      <w:r w:rsidR="00256345" w:rsidRPr="00256345">
        <w:rPr>
          <w:i/>
        </w:rPr>
        <w:t>y</w:t>
      </w:r>
      <w:r w:rsidR="00256345">
        <w:t>-bar that will capture the central 92% of the sampling distribution model.  Draw picture.</w:t>
      </w:r>
    </w:p>
    <w:p w:rsidR="00C903BC" w:rsidRDefault="00C903BC" w:rsidP="0086590D">
      <w:pPr>
        <w:ind w:left="720" w:hanging="720"/>
      </w:pPr>
    </w:p>
    <w:p w:rsidR="00CC0B67" w:rsidRDefault="00CC0B67" w:rsidP="0086590D">
      <w:pPr>
        <w:ind w:left="720" w:hanging="720"/>
      </w:pPr>
    </w:p>
    <w:p w:rsidR="00CC0B67" w:rsidRDefault="00CC0B67" w:rsidP="0086590D">
      <w:pPr>
        <w:ind w:left="720" w:hanging="720"/>
      </w:pPr>
    </w:p>
    <w:p w:rsidR="00F910DD" w:rsidRDefault="00F910DD" w:rsidP="0086590D">
      <w:pPr>
        <w:ind w:left="720" w:hanging="720"/>
      </w:pPr>
    </w:p>
    <w:p w:rsidR="00256345" w:rsidRDefault="00256345" w:rsidP="0086590D">
      <w:pPr>
        <w:ind w:left="720" w:hanging="720"/>
      </w:pPr>
    </w:p>
    <w:p w:rsidR="00256345" w:rsidRDefault="00256345" w:rsidP="0086590D">
      <w:pPr>
        <w:ind w:left="720" w:hanging="720"/>
      </w:pPr>
    </w:p>
    <w:p w:rsidR="00256345" w:rsidRDefault="00256345" w:rsidP="0086590D">
      <w:pPr>
        <w:ind w:left="720" w:hanging="720"/>
      </w:pPr>
    </w:p>
    <w:p w:rsidR="00C903BC" w:rsidRDefault="00CC0B67" w:rsidP="0086590D">
      <w:pPr>
        <w:ind w:left="720" w:hanging="720"/>
      </w:pPr>
      <w:r>
        <w:rPr>
          <w:b/>
        </w:rPr>
        <w:t>6</w:t>
      </w:r>
      <w:r w:rsidR="00C903BC" w:rsidRPr="00C903BC">
        <w:rPr>
          <w:b/>
        </w:rPr>
        <w:t>d.</w:t>
      </w:r>
      <w:r w:rsidR="00CE0E79">
        <w:rPr>
          <w:b/>
        </w:rPr>
        <w:t xml:space="preserve"> (2)</w:t>
      </w:r>
      <w:r w:rsidR="00C903BC">
        <w:tab/>
        <w:t>Sup</w:t>
      </w:r>
      <w:r w:rsidR="00256345">
        <w:t xml:space="preserve">pose we take a random sample of size 90 </w:t>
      </w:r>
      <w:r w:rsidR="00C903BC">
        <w:t xml:space="preserve">and obtain </w:t>
      </w:r>
      <w:r w:rsidR="00841FD1" w:rsidRPr="00C903BC">
        <w:rPr>
          <w:position w:val="-10"/>
        </w:rPr>
        <w:object w:dxaOrig="940" w:dyaOrig="320">
          <v:shape id="_x0000_i1026" type="#_x0000_t75" style="width:47.25pt;height:15.75pt" o:ole="">
            <v:imagedata r:id="rId9" o:title=""/>
          </v:shape>
          <o:OLEObject Type="Embed" ProgID="Equation.DSMT4" ShapeID="_x0000_i1026" DrawAspect="Content" ObjectID="_1558605883" r:id="rId10"/>
        </w:object>
      </w:r>
      <w:r w:rsidR="00C903BC">
        <w:t>.  Is that unusual?  Justify.</w:t>
      </w:r>
      <w:r w:rsidR="009260C1">
        <w:t xml:space="preserve"> </w:t>
      </w:r>
    </w:p>
    <w:p w:rsidR="00C903BC" w:rsidRDefault="00C903BC" w:rsidP="0086590D">
      <w:pPr>
        <w:ind w:left="720" w:hanging="720"/>
      </w:pPr>
    </w:p>
    <w:p w:rsidR="00C903BC" w:rsidRDefault="00C903BC" w:rsidP="0086590D">
      <w:pPr>
        <w:ind w:left="720" w:hanging="720"/>
      </w:pPr>
    </w:p>
    <w:p w:rsidR="00C903BC" w:rsidRDefault="00C903BC" w:rsidP="0086590D">
      <w:pPr>
        <w:ind w:left="720" w:hanging="720"/>
      </w:pPr>
    </w:p>
    <w:p w:rsidR="00C903BC" w:rsidRDefault="00C903BC" w:rsidP="0086590D">
      <w:pPr>
        <w:ind w:left="720" w:hanging="720"/>
      </w:pPr>
    </w:p>
    <w:p w:rsidR="00C903BC" w:rsidRDefault="00C903BC" w:rsidP="0086590D">
      <w:pPr>
        <w:ind w:left="720" w:hanging="720"/>
      </w:pPr>
    </w:p>
    <w:p w:rsidR="00C903BC" w:rsidRDefault="00C903BC" w:rsidP="0086590D">
      <w:pPr>
        <w:ind w:left="720" w:hanging="720"/>
      </w:pPr>
      <w:r>
        <w:t xml:space="preserve"> </w:t>
      </w:r>
    </w:p>
    <w:p w:rsidR="00717240" w:rsidRDefault="00717240" w:rsidP="0086590D">
      <w:pPr>
        <w:ind w:left="720" w:hanging="720"/>
      </w:pPr>
    </w:p>
    <w:p w:rsidR="0068228D" w:rsidRDefault="0068228D" w:rsidP="0086590D">
      <w:pPr>
        <w:ind w:left="720" w:hanging="720"/>
      </w:pPr>
    </w:p>
    <w:p w:rsidR="0068228D" w:rsidRPr="0068228D" w:rsidRDefault="0068228D" w:rsidP="0086590D">
      <w:pPr>
        <w:ind w:left="720" w:hanging="720"/>
      </w:pPr>
    </w:p>
    <w:p w:rsidR="0068228D" w:rsidRPr="0068228D" w:rsidRDefault="00CC0B67" w:rsidP="00256345">
      <w:pPr>
        <w:ind w:left="720" w:hanging="720"/>
      </w:pPr>
      <w:r w:rsidRPr="00CE0E79">
        <w:rPr>
          <w:b/>
        </w:rPr>
        <w:lastRenderedPageBreak/>
        <w:t>7</w:t>
      </w:r>
      <w:r w:rsidR="0068228D" w:rsidRPr="00CE0E79">
        <w:rPr>
          <w:b/>
        </w:rPr>
        <w:t xml:space="preserve">. </w:t>
      </w:r>
      <w:r w:rsidR="00CE0E79" w:rsidRPr="00CE0E79">
        <w:rPr>
          <w:b/>
        </w:rPr>
        <w:t>(2)</w:t>
      </w:r>
      <w:r w:rsidR="00256345">
        <w:tab/>
      </w:r>
      <w:r w:rsidR="0068228D">
        <w:t xml:space="preserve">We are going to collect some data in the county – we’d like to know what proportion of households have </w:t>
      </w:r>
      <w:r w:rsidR="00F51893">
        <w:t>dogs</w:t>
      </w:r>
      <w:r w:rsidR="0068228D">
        <w:t xml:space="preserve">. There are 42,113 households total, far too many to take a census.  A survey done by the </w:t>
      </w:r>
      <w:r w:rsidR="00F51893">
        <w:t>A</w:t>
      </w:r>
      <w:r w:rsidR="007A01D2">
        <w:t>SPCA claims approximately 42</w:t>
      </w:r>
      <w:r w:rsidR="00F51893">
        <w:t xml:space="preserve">% </w:t>
      </w:r>
      <w:r w:rsidR="006F2699">
        <w:t>of all households in America</w:t>
      </w:r>
      <w:r w:rsidR="00F51893">
        <w:t xml:space="preserve"> have dogs.  If we’d like to be 95</w:t>
      </w:r>
      <w:r w:rsidR="0068228D">
        <w:t>%</w:t>
      </w:r>
      <w:r w:rsidR="00F51893">
        <w:t xml:space="preserve"> confident and require a 3</w:t>
      </w:r>
      <w:r w:rsidR="0068228D">
        <w:t>% margin of error, determine the required number of households we will need to survey.</w:t>
      </w:r>
    </w:p>
    <w:p w:rsidR="0068228D" w:rsidRDefault="0068228D" w:rsidP="0086590D">
      <w:pPr>
        <w:ind w:left="720" w:hanging="720"/>
        <w:rPr>
          <w:b/>
        </w:rPr>
      </w:pPr>
    </w:p>
    <w:p w:rsidR="0068228D" w:rsidRDefault="0068228D" w:rsidP="0086590D">
      <w:pPr>
        <w:ind w:left="720" w:hanging="720"/>
        <w:rPr>
          <w:b/>
        </w:rPr>
      </w:pPr>
    </w:p>
    <w:p w:rsidR="0068228D" w:rsidRDefault="0068228D" w:rsidP="0086590D">
      <w:pPr>
        <w:ind w:left="720" w:hanging="720"/>
        <w:rPr>
          <w:b/>
        </w:rPr>
      </w:pPr>
    </w:p>
    <w:p w:rsidR="0068228D" w:rsidRDefault="0068228D" w:rsidP="0086590D">
      <w:pPr>
        <w:ind w:left="720" w:hanging="720"/>
        <w:rPr>
          <w:b/>
        </w:rPr>
      </w:pPr>
    </w:p>
    <w:p w:rsidR="0068228D" w:rsidRDefault="0068228D" w:rsidP="0086590D">
      <w:pPr>
        <w:ind w:left="720" w:hanging="720"/>
        <w:rPr>
          <w:b/>
        </w:rPr>
      </w:pPr>
    </w:p>
    <w:p w:rsidR="00CC0B67" w:rsidRDefault="00CC0B67" w:rsidP="0086590D">
      <w:pPr>
        <w:ind w:left="720" w:hanging="720"/>
        <w:rPr>
          <w:b/>
        </w:rPr>
      </w:pPr>
    </w:p>
    <w:p w:rsidR="0068228D" w:rsidRDefault="0068228D" w:rsidP="0086590D">
      <w:pPr>
        <w:ind w:left="720" w:hanging="720"/>
        <w:rPr>
          <w:b/>
        </w:rPr>
      </w:pPr>
    </w:p>
    <w:p w:rsidR="0068228D" w:rsidRDefault="0068228D" w:rsidP="0086590D">
      <w:pPr>
        <w:ind w:left="720" w:hanging="720"/>
        <w:rPr>
          <w:b/>
        </w:rPr>
      </w:pPr>
    </w:p>
    <w:p w:rsidR="00336D1E" w:rsidRDefault="00336D1E"/>
    <w:p w:rsidR="002725CE" w:rsidRDefault="002725CE" w:rsidP="002725CE">
      <w:pPr>
        <w:rPr>
          <w:b/>
        </w:rPr>
      </w:pPr>
    </w:p>
    <w:p w:rsidR="002725CE" w:rsidRDefault="001555C3" w:rsidP="002725CE">
      <w:pPr>
        <w:ind w:left="720" w:hanging="720"/>
      </w:pPr>
      <w:r>
        <w:rPr>
          <w:b/>
        </w:rPr>
        <w:t>8</w:t>
      </w:r>
      <w:r w:rsidR="002725CE" w:rsidRPr="00D841F2">
        <w:rPr>
          <w:b/>
        </w:rPr>
        <w:t>.</w:t>
      </w:r>
      <w:r w:rsidR="00CE0E79">
        <w:rPr>
          <w:b/>
        </w:rPr>
        <w:t xml:space="preserve"> (2)</w:t>
      </w:r>
      <w:r w:rsidR="002725CE">
        <w:tab/>
        <w:t xml:space="preserve">A doctor wants to determine her own true mean </w:t>
      </w:r>
      <w:r>
        <w:t>resting heart rate to within one beat with 99</w:t>
      </w:r>
      <w:r w:rsidR="002725CE">
        <w:t>% confidence.  If her standard deviation is approximately three beats, on how many randomly selected mornings should she take a me</w:t>
      </w:r>
      <w:r>
        <w:t>asurement?  Show calculation.</w:t>
      </w:r>
    </w:p>
    <w:p w:rsidR="002725CE" w:rsidRDefault="002725CE" w:rsidP="00D52613"/>
    <w:p w:rsidR="002725CE" w:rsidRDefault="002725CE" w:rsidP="00D52613"/>
    <w:p w:rsidR="002725CE" w:rsidRDefault="002725CE" w:rsidP="00D52613"/>
    <w:p w:rsidR="00F910DD" w:rsidRDefault="00F910DD" w:rsidP="00D52613"/>
    <w:p w:rsidR="002725CE" w:rsidRDefault="002725CE" w:rsidP="00D52613"/>
    <w:p w:rsidR="002725CE" w:rsidRDefault="002725CE" w:rsidP="00D52613"/>
    <w:p w:rsidR="002725CE" w:rsidRDefault="002725CE" w:rsidP="00D52613"/>
    <w:p w:rsidR="00F910DD" w:rsidRDefault="001555C3" w:rsidP="001555C3">
      <w:pPr>
        <w:ind w:left="720" w:hanging="720"/>
      </w:pPr>
      <w:r>
        <w:rPr>
          <w:b/>
        </w:rPr>
        <w:t>9</w:t>
      </w:r>
      <w:r w:rsidR="00F910DD" w:rsidRPr="004A3EBD">
        <w:rPr>
          <w:b/>
        </w:rPr>
        <w:t>.</w:t>
      </w:r>
      <w:r w:rsidR="00F910DD">
        <w:t xml:space="preserve">  </w:t>
      </w:r>
      <w:r>
        <w:tab/>
      </w:r>
      <w:r w:rsidR="00F910DD">
        <w:t xml:space="preserve">Based on a random sample of </w:t>
      </w:r>
      <w:r>
        <w:t>40 Cecil students, a 98</w:t>
      </w:r>
      <w:r w:rsidR="00F910DD">
        <w:t>% confidence interval for the average number of credits students are taking is (8.2</w:t>
      </w:r>
      <w:r>
        <w:t xml:space="preserve"> credits, ?????? credits) with a margin of error of 2.18 credits.</w:t>
      </w:r>
    </w:p>
    <w:p w:rsidR="00F910DD" w:rsidRDefault="00F910DD" w:rsidP="00F910DD"/>
    <w:p w:rsidR="00F910DD" w:rsidRDefault="001555C3" w:rsidP="001555C3">
      <w:r w:rsidRPr="001555C3">
        <w:rPr>
          <w:b/>
        </w:rPr>
        <w:t>9a.</w:t>
      </w:r>
      <w:r w:rsidR="00CE0E79">
        <w:rPr>
          <w:b/>
        </w:rPr>
        <w:t xml:space="preserve"> (2)</w:t>
      </w:r>
      <w:r>
        <w:tab/>
      </w:r>
      <w:r w:rsidR="00F910DD">
        <w:t>Determine the sample mean.</w:t>
      </w:r>
    </w:p>
    <w:p w:rsidR="00F910DD" w:rsidRDefault="00F910DD" w:rsidP="00F910DD"/>
    <w:p w:rsidR="00F910DD" w:rsidRDefault="00F910DD" w:rsidP="00F910DD"/>
    <w:p w:rsidR="00F910DD" w:rsidRDefault="00F910DD" w:rsidP="00F910DD"/>
    <w:p w:rsidR="00F910DD" w:rsidRDefault="00F910DD" w:rsidP="00F910DD"/>
    <w:p w:rsidR="00F910DD" w:rsidRDefault="001555C3" w:rsidP="001555C3">
      <w:r w:rsidRPr="001555C3">
        <w:rPr>
          <w:b/>
        </w:rPr>
        <w:t>9b.</w:t>
      </w:r>
      <w:r w:rsidR="00CE0E79">
        <w:rPr>
          <w:b/>
        </w:rPr>
        <w:t xml:space="preserve"> (2)</w:t>
      </w:r>
      <w:r>
        <w:tab/>
        <w:t>Determine the upper boundary of the interval</w:t>
      </w:r>
      <w:r w:rsidR="00F910DD">
        <w:t>.</w:t>
      </w:r>
    </w:p>
    <w:p w:rsidR="001555C3" w:rsidRDefault="001555C3" w:rsidP="001555C3"/>
    <w:p w:rsidR="001555C3" w:rsidRDefault="001555C3" w:rsidP="001555C3"/>
    <w:p w:rsidR="001555C3" w:rsidRDefault="001555C3" w:rsidP="001555C3"/>
    <w:p w:rsidR="001555C3" w:rsidRDefault="001555C3" w:rsidP="001555C3"/>
    <w:p w:rsidR="001555C3" w:rsidRDefault="001555C3" w:rsidP="001555C3"/>
    <w:p w:rsidR="001555C3" w:rsidRDefault="001555C3" w:rsidP="001555C3"/>
    <w:p w:rsidR="001555C3" w:rsidRDefault="001555C3" w:rsidP="001555C3">
      <w:r w:rsidRPr="001555C3">
        <w:rPr>
          <w:b/>
        </w:rPr>
        <w:t>9c.</w:t>
      </w:r>
      <w:r w:rsidR="00CE0E79">
        <w:rPr>
          <w:b/>
        </w:rPr>
        <w:t xml:space="preserve"> (2)</w:t>
      </w:r>
      <w:r>
        <w:tab/>
        <w:t xml:space="preserve">Determine the critical </w:t>
      </w:r>
      <w:r w:rsidRPr="001555C3">
        <w:rPr>
          <w:i/>
        </w:rPr>
        <w:t>t</w:t>
      </w:r>
      <w:r>
        <w:t xml:space="preserve"> value that was used in the confidence interval formula.</w:t>
      </w:r>
    </w:p>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F910DD" w:rsidRDefault="00F910DD" w:rsidP="00F910DD"/>
    <w:p w:rsidR="001555C3" w:rsidRDefault="001555C3" w:rsidP="001555C3">
      <w:pPr>
        <w:ind w:left="720" w:hanging="720"/>
      </w:pPr>
      <w:r>
        <w:rPr>
          <w:b/>
        </w:rPr>
        <w:lastRenderedPageBreak/>
        <w:t>10</w:t>
      </w:r>
      <w:r w:rsidR="00F910DD" w:rsidRPr="00CE0E79">
        <w:rPr>
          <w:b/>
        </w:rPr>
        <w:t xml:space="preserve">. </w:t>
      </w:r>
      <w:r w:rsidR="00CE0E79" w:rsidRPr="00CE0E79">
        <w:rPr>
          <w:b/>
        </w:rPr>
        <w:t>(2)</w:t>
      </w:r>
      <w:r w:rsidR="00F910DD">
        <w:t xml:space="preserve"> </w:t>
      </w:r>
      <w:r>
        <w:tab/>
      </w:r>
      <w:r w:rsidR="00F910DD">
        <w:t xml:space="preserve">In Professor Sheppard’s class the average score on Exam 2 was a 66.52 and the </w:t>
      </w:r>
      <w:r>
        <w:t>standard deviation was 14.43.  Pretending you are in her class, y</w:t>
      </w:r>
      <w:r w:rsidR="00F910DD">
        <w:t xml:space="preserve">ou have forgotten your score on Exam 2 but recall that your </w:t>
      </w:r>
      <w:r w:rsidR="00F910DD" w:rsidRPr="001555C3">
        <w:rPr>
          <w:i/>
        </w:rPr>
        <w:t>z</w:t>
      </w:r>
      <w:r w:rsidR="00F910DD">
        <w:t>-score is 1.38.  Find your score on Exam 2.</w:t>
      </w:r>
      <w:r>
        <w:t xml:space="preserve">  Show calculation.</w:t>
      </w:r>
    </w:p>
    <w:p w:rsidR="001555C3" w:rsidRDefault="001555C3" w:rsidP="001555C3">
      <w:pPr>
        <w:ind w:left="720" w:hanging="720"/>
      </w:pPr>
    </w:p>
    <w:p w:rsidR="001555C3" w:rsidRDefault="001555C3" w:rsidP="001555C3">
      <w:pPr>
        <w:ind w:left="720" w:hanging="720"/>
      </w:pPr>
    </w:p>
    <w:p w:rsidR="001555C3" w:rsidRDefault="001555C3" w:rsidP="001555C3">
      <w:pPr>
        <w:ind w:left="720" w:hanging="720"/>
      </w:pPr>
    </w:p>
    <w:p w:rsidR="001555C3" w:rsidRDefault="001555C3" w:rsidP="001555C3">
      <w:pPr>
        <w:ind w:left="720" w:hanging="720"/>
      </w:pPr>
    </w:p>
    <w:p w:rsidR="001555C3" w:rsidRDefault="001555C3" w:rsidP="001555C3">
      <w:pPr>
        <w:ind w:left="720" w:hanging="720"/>
      </w:pPr>
    </w:p>
    <w:p w:rsidR="001555C3" w:rsidRDefault="001555C3" w:rsidP="001555C3">
      <w:pPr>
        <w:ind w:left="720" w:hanging="720"/>
      </w:pPr>
    </w:p>
    <w:p w:rsidR="00F910DD" w:rsidRDefault="00F910DD" w:rsidP="001555C3">
      <w:pPr>
        <w:ind w:left="720" w:hanging="720"/>
      </w:pPr>
      <w:r>
        <w:t xml:space="preserve"> </w:t>
      </w:r>
    </w:p>
    <w:p w:rsidR="001555C3" w:rsidRDefault="001555C3" w:rsidP="001555C3">
      <w:pPr>
        <w:ind w:left="720" w:hanging="720"/>
        <w:rPr>
          <w:sz w:val="22"/>
          <w:szCs w:val="22"/>
        </w:rPr>
      </w:pPr>
      <w:r w:rsidRPr="001555C3">
        <w:rPr>
          <w:b/>
        </w:rPr>
        <w:t>11.</w:t>
      </w:r>
      <w:r>
        <w:tab/>
      </w:r>
      <w:r>
        <w:rPr>
          <w:sz w:val="22"/>
          <w:szCs w:val="22"/>
        </w:rPr>
        <w:t xml:space="preserve">Scientists ran a hypothesis test to determine if the proportion of lab rats that found the cheese </w:t>
      </w:r>
      <w:r w:rsidR="006F2699">
        <w:rPr>
          <w:sz w:val="22"/>
          <w:szCs w:val="22"/>
        </w:rPr>
        <w:t xml:space="preserve">in a maze </w:t>
      </w:r>
      <w:r>
        <w:rPr>
          <w:sz w:val="22"/>
          <w:szCs w:val="22"/>
        </w:rPr>
        <w:t>increased if the lab rats were given multiple injections of growth hormones.  The team rejected the null at the 1% level of significance.</w:t>
      </w:r>
      <w:r w:rsidR="00CE0E79">
        <w:rPr>
          <w:sz w:val="22"/>
          <w:szCs w:val="22"/>
        </w:rPr>
        <w:t xml:space="preserve">  </w:t>
      </w:r>
      <w:r w:rsidR="00CE0E79" w:rsidRPr="00CE0E79">
        <w:rPr>
          <w:b/>
          <w:sz w:val="22"/>
          <w:szCs w:val="22"/>
        </w:rPr>
        <w:t>(1 point each)</w:t>
      </w:r>
    </w:p>
    <w:p w:rsidR="001555C3" w:rsidRDefault="001555C3" w:rsidP="001555C3">
      <w:pPr>
        <w:ind w:left="720" w:hanging="720"/>
        <w:rPr>
          <w:sz w:val="22"/>
          <w:szCs w:val="22"/>
        </w:rPr>
      </w:pPr>
    </w:p>
    <w:p w:rsidR="001555C3" w:rsidRDefault="001555C3" w:rsidP="001555C3">
      <w:pPr>
        <w:ind w:left="720" w:hanging="720"/>
        <w:rPr>
          <w:sz w:val="22"/>
          <w:szCs w:val="22"/>
        </w:rPr>
      </w:pPr>
      <w:r>
        <w:rPr>
          <w:sz w:val="22"/>
          <w:szCs w:val="22"/>
        </w:rPr>
        <w:tab/>
        <w:t>Circle the only correct choice for each row:</w:t>
      </w:r>
    </w:p>
    <w:p w:rsidR="001555C3" w:rsidRDefault="001555C3" w:rsidP="001555C3">
      <w:pPr>
        <w:ind w:left="720" w:hanging="720"/>
        <w:rPr>
          <w:sz w:val="22"/>
          <w:szCs w:val="22"/>
        </w:rPr>
      </w:pPr>
    </w:p>
    <w:p w:rsidR="001555C3" w:rsidRDefault="001555C3" w:rsidP="001555C3">
      <w:pPr>
        <w:ind w:left="720" w:hanging="720"/>
        <w:rPr>
          <w:sz w:val="22"/>
          <w:szCs w:val="22"/>
        </w:rPr>
      </w:pPr>
      <w:r>
        <w:rPr>
          <w:sz w:val="22"/>
          <w:szCs w:val="22"/>
        </w:rPr>
        <w:tab/>
        <w:t>What would they do at the 5% level of significance?</w:t>
      </w:r>
      <w:r>
        <w:rPr>
          <w:sz w:val="22"/>
          <w:szCs w:val="22"/>
        </w:rPr>
        <w:tab/>
        <w:t>Reject H</w:t>
      </w:r>
      <w:r w:rsidRPr="007F186B">
        <w:rPr>
          <w:sz w:val="22"/>
          <w:szCs w:val="22"/>
          <w:vertAlign w:val="subscript"/>
        </w:rPr>
        <w:t>0</w:t>
      </w:r>
      <w:r>
        <w:rPr>
          <w:sz w:val="22"/>
          <w:szCs w:val="22"/>
        </w:rPr>
        <w:tab/>
        <w:t>Fail to Reject H</w:t>
      </w:r>
      <w:r w:rsidRPr="007F186B">
        <w:rPr>
          <w:sz w:val="22"/>
          <w:szCs w:val="22"/>
          <w:vertAlign w:val="subscript"/>
        </w:rPr>
        <w:t>0</w:t>
      </w:r>
      <w:r>
        <w:rPr>
          <w:sz w:val="22"/>
          <w:szCs w:val="22"/>
        </w:rPr>
        <w:tab/>
        <w:t>Can’t Tell</w:t>
      </w:r>
    </w:p>
    <w:p w:rsidR="001555C3" w:rsidRDefault="001555C3" w:rsidP="001555C3">
      <w:pPr>
        <w:ind w:left="720" w:hanging="720"/>
        <w:rPr>
          <w:sz w:val="22"/>
          <w:szCs w:val="22"/>
        </w:rPr>
      </w:pPr>
    </w:p>
    <w:p w:rsidR="001555C3" w:rsidRDefault="001555C3" w:rsidP="001555C3">
      <w:pPr>
        <w:ind w:left="720" w:hanging="720"/>
        <w:rPr>
          <w:sz w:val="22"/>
          <w:szCs w:val="22"/>
        </w:rPr>
      </w:pPr>
      <w:r>
        <w:rPr>
          <w:sz w:val="22"/>
          <w:szCs w:val="22"/>
        </w:rPr>
        <w:tab/>
        <w:t>What would they do at the 10% level of significance?</w:t>
      </w:r>
      <w:r>
        <w:rPr>
          <w:sz w:val="22"/>
          <w:szCs w:val="22"/>
        </w:rPr>
        <w:tab/>
        <w:t>Reject H</w:t>
      </w:r>
      <w:r w:rsidRPr="007F186B">
        <w:rPr>
          <w:sz w:val="22"/>
          <w:szCs w:val="22"/>
          <w:vertAlign w:val="subscript"/>
        </w:rPr>
        <w:t>0</w:t>
      </w:r>
      <w:r>
        <w:rPr>
          <w:sz w:val="22"/>
          <w:szCs w:val="22"/>
        </w:rPr>
        <w:tab/>
        <w:t>Fail to Reject H</w:t>
      </w:r>
      <w:r w:rsidRPr="007F186B">
        <w:rPr>
          <w:sz w:val="22"/>
          <w:szCs w:val="22"/>
          <w:vertAlign w:val="subscript"/>
        </w:rPr>
        <w:t>0</w:t>
      </w:r>
      <w:r>
        <w:rPr>
          <w:sz w:val="22"/>
          <w:szCs w:val="22"/>
        </w:rPr>
        <w:tab/>
        <w:t>Can’t Tell</w:t>
      </w:r>
    </w:p>
    <w:p w:rsidR="001555C3" w:rsidRDefault="001555C3" w:rsidP="001555C3">
      <w:pPr>
        <w:ind w:left="720" w:hanging="720"/>
        <w:rPr>
          <w:sz w:val="22"/>
          <w:szCs w:val="22"/>
        </w:rPr>
      </w:pPr>
    </w:p>
    <w:p w:rsidR="001555C3" w:rsidRDefault="001555C3" w:rsidP="001555C3">
      <w:pPr>
        <w:rPr>
          <w:sz w:val="22"/>
          <w:szCs w:val="22"/>
        </w:rPr>
      </w:pPr>
      <w:r>
        <w:rPr>
          <w:sz w:val="22"/>
          <w:szCs w:val="22"/>
        </w:rPr>
        <w:tab/>
        <w:t>Are the data statistically significant at the 1% level?</w:t>
      </w:r>
      <w:r>
        <w:rPr>
          <w:sz w:val="22"/>
          <w:szCs w:val="22"/>
        </w:rPr>
        <w:tab/>
        <w:t>Yes</w:t>
      </w:r>
      <w:r>
        <w:rPr>
          <w:sz w:val="22"/>
          <w:szCs w:val="22"/>
        </w:rPr>
        <w:tab/>
      </w:r>
      <w:r>
        <w:rPr>
          <w:sz w:val="22"/>
          <w:szCs w:val="22"/>
        </w:rPr>
        <w:tab/>
        <w:t>No</w:t>
      </w:r>
      <w:r>
        <w:rPr>
          <w:sz w:val="22"/>
          <w:szCs w:val="22"/>
        </w:rPr>
        <w:tab/>
      </w:r>
      <w:r>
        <w:rPr>
          <w:sz w:val="22"/>
          <w:szCs w:val="22"/>
        </w:rPr>
        <w:tab/>
      </w:r>
      <w:r>
        <w:rPr>
          <w:sz w:val="22"/>
          <w:szCs w:val="22"/>
        </w:rPr>
        <w:tab/>
        <w:t>Can’t Tell</w:t>
      </w:r>
    </w:p>
    <w:p w:rsidR="001555C3" w:rsidRDefault="001555C3" w:rsidP="001555C3">
      <w:pPr>
        <w:rPr>
          <w:sz w:val="22"/>
          <w:szCs w:val="22"/>
        </w:rPr>
      </w:pPr>
    </w:p>
    <w:p w:rsidR="001555C3" w:rsidRDefault="001555C3" w:rsidP="001555C3">
      <w:pPr>
        <w:rPr>
          <w:sz w:val="22"/>
          <w:szCs w:val="22"/>
        </w:rPr>
      </w:pPr>
      <w:r>
        <w:rPr>
          <w:sz w:val="22"/>
          <w:szCs w:val="22"/>
        </w:rPr>
        <w:tab/>
        <w:t>Are the data statistically significant at the 5% level?</w:t>
      </w:r>
      <w:r>
        <w:rPr>
          <w:sz w:val="22"/>
          <w:szCs w:val="22"/>
        </w:rPr>
        <w:tab/>
        <w:t>Yes</w:t>
      </w:r>
      <w:r>
        <w:rPr>
          <w:sz w:val="22"/>
          <w:szCs w:val="22"/>
        </w:rPr>
        <w:tab/>
      </w:r>
      <w:r>
        <w:rPr>
          <w:sz w:val="22"/>
          <w:szCs w:val="22"/>
        </w:rPr>
        <w:tab/>
        <w:t>No</w:t>
      </w:r>
      <w:r>
        <w:rPr>
          <w:sz w:val="22"/>
          <w:szCs w:val="22"/>
        </w:rPr>
        <w:tab/>
      </w:r>
      <w:r>
        <w:rPr>
          <w:sz w:val="22"/>
          <w:szCs w:val="22"/>
        </w:rPr>
        <w:tab/>
      </w:r>
      <w:r>
        <w:rPr>
          <w:sz w:val="22"/>
          <w:szCs w:val="22"/>
        </w:rPr>
        <w:tab/>
        <w:t>Can’t Tell</w:t>
      </w:r>
    </w:p>
    <w:p w:rsidR="001555C3" w:rsidRDefault="001555C3" w:rsidP="001555C3">
      <w:pPr>
        <w:rPr>
          <w:sz w:val="22"/>
          <w:szCs w:val="22"/>
        </w:rPr>
      </w:pPr>
    </w:p>
    <w:p w:rsidR="001555C3" w:rsidRDefault="001555C3" w:rsidP="001555C3">
      <w:pPr>
        <w:rPr>
          <w:sz w:val="22"/>
          <w:szCs w:val="22"/>
        </w:rPr>
      </w:pPr>
      <w:r>
        <w:rPr>
          <w:sz w:val="22"/>
          <w:szCs w:val="22"/>
        </w:rPr>
        <w:tab/>
        <w:t>Are the data statistically significant at the 10% level?</w:t>
      </w:r>
      <w:r>
        <w:rPr>
          <w:sz w:val="22"/>
          <w:szCs w:val="22"/>
        </w:rPr>
        <w:tab/>
        <w:t>Yes</w:t>
      </w:r>
      <w:r>
        <w:rPr>
          <w:sz w:val="22"/>
          <w:szCs w:val="22"/>
        </w:rPr>
        <w:tab/>
      </w:r>
      <w:r>
        <w:rPr>
          <w:sz w:val="22"/>
          <w:szCs w:val="22"/>
        </w:rPr>
        <w:tab/>
        <w:t>No</w:t>
      </w:r>
      <w:r>
        <w:rPr>
          <w:sz w:val="22"/>
          <w:szCs w:val="22"/>
        </w:rPr>
        <w:tab/>
      </w:r>
      <w:r>
        <w:rPr>
          <w:sz w:val="22"/>
          <w:szCs w:val="22"/>
        </w:rPr>
        <w:tab/>
      </w:r>
      <w:r>
        <w:rPr>
          <w:sz w:val="22"/>
          <w:szCs w:val="22"/>
        </w:rPr>
        <w:tab/>
        <w:t>Can’t Tell</w:t>
      </w:r>
    </w:p>
    <w:p w:rsidR="001555C3" w:rsidRDefault="001555C3" w:rsidP="001555C3">
      <w:pPr>
        <w:rPr>
          <w:sz w:val="22"/>
          <w:szCs w:val="22"/>
        </w:rPr>
      </w:pPr>
    </w:p>
    <w:p w:rsidR="001555C3" w:rsidRDefault="001555C3" w:rsidP="001555C3">
      <w:pPr>
        <w:rPr>
          <w:sz w:val="22"/>
          <w:szCs w:val="22"/>
        </w:rPr>
      </w:pPr>
      <w:r>
        <w:rPr>
          <w:sz w:val="22"/>
          <w:szCs w:val="22"/>
        </w:rPr>
        <w:tab/>
        <w:t>What kind of error could they have made at the 1% level?</w:t>
      </w:r>
      <w:r>
        <w:rPr>
          <w:sz w:val="22"/>
          <w:szCs w:val="22"/>
        </w:rPr>
        <w:tab/>
      </w:r>
      <w:r>
        <w:rPr>
          <w:sz w:val="22"/>
          <w:szCs w:val="22"/>
        </w:rPr>
        <w:tab/>
        <w:t>Type I</w:t>
      </w:r>
      <w:r>
        <w:rPr>
          <w:sz w:val="22"/>
          <w:szCs w:val="22"/>
        </w:rPr>
        <w:tab/>
      </w:r>
      <w:r>
        <w:rPr>
          <w:sz w:val="22"/>
          <w:szCs w:val="22"/>
        </w:rPr>
        <w:tab/>
      </w:r>
      <w:r>
        <w:rPr>
          <w:sz w:val="22"/>
          <w:szCs w:val="22"/>
        </w:rPr>
        <w:tab/>
        <w:t>Type II</w:t>
      </w:r>
    </w:p>
    <w:p w:rsidR="001555C3" w:rsidRDefault="001555C3" w:rsidP="001555C3">
      <w:pPr>
        <w:rPr>
          <w:sz w:val="22"/>
          <w:szCs w:val="22"/>
        </w:rPr>
      </w:pPr>
    </w:p>
    <w:p w:rsidR="00F910DD" w:rsidRDefault="00F910DD" w:rsidP="00F910DD"/>
    <w:p w:rsidR="00F910DD" w:rsidRDefault="00EE4FE1" w:rsidP="00EE4FE1">
      <w:pPr>
        <w:ind w:left="720" w:hanging="720"/>
      </w:pPr>
      <w:r w:rsidRPr="00EE4FE1">
        <w:rPr>
          <w:b/>
        </w:rPr>
        <w:t>12.</w:t>
      </w:r>
      <w:r w:rsidR="00CE0E79">
        <w:rPr>
          <w:b/>
        </w:rPr>
        <w:t xml:space="preserve"> (2)</w:t>
      </w:r>
      <w:r>
        <w:tab/>
        <w:t>All classes, use the “</w:t>
      </w:r>
      <w:r w:rsidR="00ED6A78" w:rsidRPr="00ED6A78">
        <w:rPr>
          <w:b/>
        </w:rPr>
        <w:t>ZZZ Retired -</w:t>
      </w:r>
      <w:r w:rsidR="00ED6A78">
        <w:t xml:space="preserve"> </w:t>
      </w:r>
      <w:r w:rsidRPr="00EE4FE1">
        <w:rPr>
          <w:b/>
        </w:rPr>
        <w:t>Large Survey Math 127</w:t>
      </w:r>
      <w:r>
        <w:t>” dataset.  What condition is not met if we’d like to test if more than 5% of all Cecil students are Buddhists?  The variable is “</w:t>
      </w:r>
      <w:r w:rsidRPr="00EE4FE1">
        <w:rPr>
          <w:b/>
          <w:i/>
        </w:rPr>
        <w:t>Religion</w:t>
      </w:r>
      <w:r>
        <w:t>”.</w:t>
      </w:r>
      <w:r w:rsidR="006F2699">
        <w:t xml:space="preserve">  Be clear and show it is not met.</w:t>
      </w:r>
    </w:p>
    <w:p w:rsidR="00EE4FE1" w:rsidRDefault="00EE4FE1" w:rsidP="00F910DD"/>
    <w:p w:rsidR="00EE4FE1" w:rsidRDefault="00EE4FE1" w:rsidP="00F910DD"/>
    <w:p w:rsidR="00EE4FE1" w:rsidRDefault="00EE4FE1" w:rsidP="00F910DD"/>
    <w:p w:rsidR="00EE4FE1" w:rsidRDefault="00EE4FE1" w:rsidP="00F910DD">
      <w:bookmarkStart w:id="0" w:name="_GoBack"/>
      <w:bookmarkEnd w:id="0"/>
    </w:p>
    <w:p w:rsidR="00EE4FE1" w:rsidRDefault="00EE4FE1" w:rsidP="00F910DD"/>
    <w:p w:rsidR="00F910DD" w:rsidRDefault="00EE4FE1" w:rsidP="00EE4FE1">
      <w:pPr>
        <w:ind w:left="720" w:hanging="720"/>
      </w:pPr>
      <w:r w:rsidRPr="00EE4FE1">
        <w:rPr>
          <w:b/>
        </w:rPr>
        <w:t>13.</w:t>
      </w:r>
      <w:r w:rsidR="00CE0E79">
        <w:rPr>
          <w:b/>
        </w:rPr>
        <w:t xml:space="preserve"> (2)</w:t>
      </w:r>
      <w:r>
        <w:tab/>
        <w:t xml:space="preserve">Cecil County ran the following test to determine if the mean income per household has decreased from $70,000.  The sample mean from </w:t>
      </w:r>
      <w:r w:rsidRPr="00EE4FE1">
        <w:rPr>
          <w:i/>
        </w:rPr>
        <w:t xml:space="preserve">n </w:t>
      </w:r>
      <w:r>
        <w:t xml:space="preserve">= 191 households was </w:t>
      </w:r>
      <w:r w:rsidRPr="00EE4FE1">
        <w:rPr>
          <w:position w:val="-10"/>
        </w:rPr>
        <w:object w:dxaOrig="1260" w:dyaOrig="320">
          <v:shape id="_x0000_i1027" type="#_x0000_t75" style="width:63pt;height:15.75pt" o:ole="">
            <v:imagedata r:id="rId11" o:title=""/>
          </v:shape>
          <o:OLEObject Type="Embed" ProgID="Equation.DSMT4" ShapeID="_x0000_i1027" DrawAspect="Content" ObjectID="_1558605884" r:id="rId12"/>
        </w:object>
      </w:r>
      <w:r>
        <w:t xml:space="preserve"> and the P-value of the test was 0.014.</w:t>
      </w:r>
    </w:p>
    <w:p w:rsidR="00EE4FE1" w:rsidRDefault="00EE4FE1" w:rsidP="00F910DD"/>
    <w:p w:rsidR="00EE4FE1" w:rsidRDefault="00EE4FE1" w:rsidP="00EE4FE1">
      <w:pPr>
        <w:jc w:val="center"/>
      </w:pPr>
      <w:r w:rsidRPr="00EE4FE1">
        <w:rPr>
          <w:position w:val="-12"/>
        </w:rPr>
        <w:object w:dxaOrig="3980" w:dyaOrig="360">
          <v:shape id="_x0000_i1028" type="#_x0000_t75" style="width:198.75pt;height:18pt" o:ole="">
            <v:imagedata r:id="rId13" o:title=""/>
          </v:shape>
          <o:OLEObject Type="Embed" ProgID="Equation.DSMT4" ShapeID="_x0000_i1028" DrawAspect="Content" ObjectID="_1558605885" r:id="rId14"/>
        </w:object>
      </w:r>
    </w:p>
    <w:p w:rsidR="00EE4FE1" w:rsidRDefault="00EE4FE1" w:rsidP="00F910DD"/>
    <w:p w:rsidR="00EE4FE1" w:rsidRDefault="00EE4FE1" w:rsidP="00F910DD">
      <w:r>
        <w:tab/>
        <w:t>Interpret the P-value with a sentence in the context of the problem: ___________________________</w:t>
      </w:r>
    </w:p>
    <w:p w:rsidR="00EE4FE1" w:rsidRDefault="00EE4FE1" w:rsidP="00F910DD"/>
    <w:p w:rsidR="00EE4FE1" w:rsidRDefault="00EE4FE1" w:rsidP="00F910DD">
      <w:r>
        <w:tab/>
        <w:t>_________________________________________________________________________________</w:t>
      </w:r>
    </w:p>
    <w:p w:rsidR="00EE4FE1" w:rsidRDefault="00EE4FE1" w:rsidP="00F910DD"/>
    <w:p w:rsidR="00EE4FE1" w:rsidRDefault="00EE4FE1" w:rsidP="00F910DD">
      <w:r>
        <w:tab/>
        <w:t>_________________________________________________________________________________</w:t>
      </w:r>
    </w:p>
    <w:p w:rsidR="00EE4FE1" w:rsidRDefault="00EE4FE1" w:rsidP="00F910DD"/>
    <w:p w:rsidR="00383900" w:rsidRDefault="00EE4FE1" w:rsidP="00F910DD">
      <w:r>
        <w:tab/>
        <w:t>_________________________________________________________________________________</w:t>
      </w:r>
    </w:p>
    <w:p w:rsidR="00383900" w:rsidRPr="00CE0E79" w:rsidRDefault="00383900" w:rsidP="00383900">
      <w:pPr>
        <w:ind w:left="720" w:hanging="720"/>
        <w:rPr>
          <w:b/>
        </w:rPr>
      </w:pPr>
      <w:r w:rsidRPr="00383900">
        <w:rPr>
          <w:b/>
        </w:rPr>
        <w:lastRenderedPageBreak/>
        <w:t>14</w:t>
      </w:r>
      <w:r>
        <w:rPr>
          <w:b/>
        </w:rPr>
        <w:t>a</w:t>
      </w:r>
      <w:r w:rsidRPr="00383900">
        <w:rPr>
          <w:b/>
        </w:rPr>
        <w:t>.</w:t>
      </w:r>
      <w:r>
        <w:tab/>
        <w:t>Use the “</w:t>
      </w:r>
      <w:r w:rsidRPr="00383900">
        <w:rPr>
          <w:b/>
        </w:rPr>
        <w:t>Tuesday Men’s Handicap</w:t>
      </w:r>
      <w:r>
        <w:t xml:space="preserve">” dataset.  Each week three games are bowled.  Is there evidence that the mean score for </w:t>
      </w:r>
      <w:r w:rsidRPr="00383900">
        <w:rPr>
          <w:b/>
          <w:u w:val="single"/>
        </w:rPr>
        <w:t>Game 1</w:t>
      </w:r>
      <w:r>
        <w:t xml:space="preserve"> exceeds 1000?  This would indicate that for Game 1, individual bowlers are averaging over 200, since there are five dudes per team.  Show all steps of the hypothesis test.  Run the test using </w:t>
      </w:r>
      <w:r w:rsidRPr="00383900">
        <w:rPr>
          <w:position w:val="-6"/>
        </w:rPr>
        <w:object w:dxaOrig="880" w:dyaOrig="279">
          <v:shape id="_x0000_i1029" type="#_x0000_t75" style="width:44.25pt;height:14.25pt" o:ole="">
            <v:imagedata r:id="rId15" o:title=""/>
          </v:shape>
          <o:OLEObject Type="Embed" ProgID="Equation.DSMT4" ShapeID="_x0000_i1029" DrawAspect="Content" ObjectID="_1558605886" r:id="rId16"/>
        </w:object>
      </w:r>
      <w:r>
        <w:t>.</w:t>
      </w:r>
      <w:r w:rsidR="00641D4F">
        <w:t xml:space="preserve">  Treat this sample dataset as an unbiased representation of the bowlers in this league.  You can assume the conditions are met. </w:t>
      </w:r>
      <w:r w:rsidR="00CE0E79" w:rsidRPr="00CE0E79">
        <w:rPr>
          <w:b/>
        </w:rPr>
        <w:t>(12 points)</w:t>
      </w:r>
      <w:r w:rsidR="00641D4F" w:rsidRPr="00CE0E79">
        <w:rPr>
          <w:b/>
        </w:rPr>
        <w:t xml:space="preserve"> </w:t>
      </w: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Default="00383900" w:rsidP="00383900">
      <w:pPr>
        <w:ind w:left="720" w:hanging="720"/>
      </w:pPr>
    </w:p>
    <w:p w:rsidR="00383900" w:rsidRPr="00383900" w:rsidRDefault="00383900" w:rsidP="00383900">
      <w:pPr>
        <w:ind w:left="720" w:hanging="720"/>
        <w:rPr>
          <w:b/>
        </w:rPr>
      </w:pPr>
    </w:p>
    <w:p w:rsidR="00383900" w:rsidRDefault="00383900" w:rsidP="00383900">
      <w:pPr>
        <w:ind w:left="720" w:hanging="720"/>
      </w:pPr>
      <w:r w:rsidRPr="00383900">
        <w:rPr>
          <w:b/>
        </w:rPr>
        <w:t>14b.</w:t>
      </w:r>
      <w:r w:rsidR="00CE0E79">
        <w:rPr>
          <w:b/>
        </w:rPr>
        <w:t xml:space="preserve"> (2)</w:t>
      </w:r>
      <w:r>
        <w:t>If you made a mistake above, what type?  Circle:</w:t>
      </w:r>
      <w:r>
        <w:tab/>
        <w:t>Type I</w:t>
      </w:r>
      <w:r>
        <w:tab/>
      </w:r>
      <w:r>
        <w:tab/>
        <w:t>Type II</w:t>
      </w:r>
      <w:r>
        <w:tab/>
      </w:r>
      <w:r>
        <w:tab/>
        <w:t>Type III</w:t>
      </w:r>
    </w:p>
    <w:p w:rsidR="00383900" w:rsidRDefault="00383900" w:rsidP="00383900">
      <w:pPr>
        <w:ind w:left="720" w:hanging="720"/>
      </w:pPr>
    </w:p>
    <w:p w:rsidR="00383900" w:rsidRDefault="00383900" w:rsidP="00383900">
      <w:pPr>
        <w:ind w:left="720" w:hanging="720"/>
      </w:pPr>
      <w:r w:rsidRPr="00383900">
        <w:rPr>
          <w:b/>
        </w:rPr>
        <w:t>14c.</w:t>
      </w:r>
      <w:r w:rsidR="00CE0E79">
        <w:rPr>
          <w:b/>
        </w:rPr>
        <w:t xml:space="preserve"> (2)</w:t>
      </w:r>
      <w:r>
        <w:t>Explain with a sentence in context what it would mean if you did make this mistake.</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641D4F" w:rsidRDefault="00641D4F" w:rsidP="00383900">
      <w:pPr>
        <w:ind w:left="720" w:hanging="720"/>
        <w:rPr>
          <w:b/>
        </w:rPr>
      </w:pPr>
    </w:p>
    <w:p w:rsidR="00383900" w:rsidRDefault="00383900" w:rsidP="00383900">
      <w:pPr>
        <w:ind w:left="720" w:hanging="720"/>
      </w:pPr>
      <w:r w:rsidRPr="00383900">
        <w:rPr>
          <w:b/>
        </w:rPr>
        <w:t>14d.</w:t>
      </w:r>
      <w:r w:rsidR="00CE0E79">
        <w:rPr>
          <w:b/>
        </w:rPr>
        <w:t xml:space="preserve"> (2)</w:t>
      </w:r>
      <w:r>
        <w:t>The standard error was __________________.  Explain what number means with a sentence in context.</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p w:rsidR="00383900" w:rsidRDefault="00383900" w:rsidP="00383900">
      <w:pPr>
        <w:ind w:left="720" w:hanging="720"/>
      </w:pPr>
      <w:r>
        <w:tab/>
        <w:t>_________________________________________________________________________________</w:t>
      </w:r>
    </w:p>
    <w:p w:rsidR="00383900" w:rsidRDefault="00383900" w:rsidP="00383900">
      <w:pPr>
        <w:ind w:left="720" w:hanging="720"/>
      </w:pPr>
    </w:p>
    <w:sectPr w:rsidR="00383900" w:rsidSect="00543E2A">
      <w:headerReference w:type="default" r:id="rId17"/>
      <w:pgSz w:w="12240" w:h="15840"/>
      <w:pgMar w:top="720" w:right="900" w:bottom="1008"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5431" w:rsidRDefault="00B15431" w:rsidP="007504C2">
      <w:r>
        <w:separator/>
      </w:r>
    </w:p>
  </w:endnote>
  <w:endnote w:type="continuationSeparator" w:id="0">
    <w:p w:rsidR="00B15431" w:rsidRDefault="00B15431" w:rsidP="00750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5431" w:rsidRDefault="00B15431" w:rsidP="007504C2">
      <w:r>
        <w:separator/>
      </w:r>
    </w:p>
  </w:footnote>
  <w:footnote w:type="continuationSeparator" w:id="0">
    <w:p w:rsidR="00B15431" w:rsidRDefault="00B15431" w:rsidP="00750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4875963"/>
      <w:docPartObj>
        <w:docPartGallery w:val="Page Numbers (Top of Page)"/>
        <w:docPartUnique/>
      </w:docPartObj>
    </w:sdtPr>
    <w:sdtEndPr/>
    <w:sdtContent>
      <w:p w:rsidR="007504C2" w:rsidRDefault="00AC6C2A">
        <w:pPr>
          <w:pStyle w:val="Header"/>
          <w:jc w:val="right"/>
        </w:pPr>
        <w:r>
          <w:fldChar w:fldCharType="begin"/>
        </w:r>
        <w:r w:rsidR="00833FB6">
          <w:instrText xml:space="preserve"> PAGE   \* MERGEFORMAT </w:instrText>
        </w:r>
        <w:r>
          <w:fldChar w:fldCharType="separate"/>
        </w:r>
        <w:r w:rsidR="00ED6A78">
          <w:rPr>
            <w:noProof/>
          </w:rPr>
          <w:t>8</w:t>
        </w:r>
        <w:r>
          <w:rPr>
            <w:noProof/>
          </w:rPr>
          <w:fldChar w:fldCharType="end"/>
        </w:r>
      </w:p>
    </w:sdtContent>
  </w:sdt>
  <w:p w:rsidR="007504C2" w:rsidRDefault="007504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DB210D"/>
    <w:multiLevelType w:val="multilevel"/>
    <w:tmpl w:val="4E6AD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B927863"/>
    <w:multiLevelType w:val="hybridMultilevel"/>
    <w:tmpl w:val="9B6A9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F2C5643"/>
    <w:multiLevelType w:val="multilevel"/>
    <w:tmpl w:val="900CC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77D8D"/>
    <w:rsid w:val="00002228"/>
    <w:rsid w:val="000076D6"/>
    <w:rsid w:val="00011C2B"/>
    <w:rsid w:val="00031ACF"/>
    <w:rsid w:val="00057EBE"/>
    <w:rsid w:val="000659FF"/>
    <w:rsid w:val="000955EF"/>
    <w:rsid w:val="000A776E"/>
    <w:rsid w:val="000D04BC"/>
    <w:rsid w:val="001555C3"/>
    <w:rsid w:val="0016200F"/>
    <w:rsid w:val="00187360"/>
    <w:rsid w:val="001A68A3"/>
    <w:rsid w:val="001B578E"/>
    <w:rsid w:val="001C68B9"/>
    <w:rsid w:val="001D2707"/>
    <w:rsid w:val="001D70B7"/>
    <w:rsid w:val="002122C3"/>
    <w:rsid w:val="00223062"/>
    <w:rsid w:val="00224C76"/>
    <w:rsid w:val="002325D7"/>
    <w:rsid w:val="0023605E"/>
    <w:rsid w:val="00237F6E"/>
    <w:rsid w:val="0024139C"/>
    <w:rsid w:val="00243D09"/>
    <w:rsid w:val="00254F86"/>
    <w:rsid w:val="00256345"/>
    <w:rsid w:val="002725CE"/>
    <w:rsid w:val="00275D40"/>
    <w:rsid w:val="00276AD0"/>
    <w:rsid w:val="00281B31"/>
    <w:rsid w:val="002825D2"/>
    <w:rsid w:val="00291EF0"/>
    <w:rsid w:val="002A5140"/>
    <w:rsid w:val="002D5FBC"/>
    <w:rsid w:val="002E4D0A"/>
    <w:rsid w:val="002F11FF"/>
    <w:rsid w:val="002F1CEF"/>
    <w:rsid w:val="002F3281"/>
    <w:rsid w:val="00322ABC"/>
    <w:rsid w:val="00327B72"/>
    <w:rsid w:val="00336D1E"/>
    <w:rsid w:val="00346295"/>
    <w:rsid w:val="00350720"/>
    <w:rsid w:val="00373AC2"/>
    <w:rsid w:val="00380412"/>
    <w:rsid w:val="00383900"/>
    <w:rsid w:val="0038447B"/>
    <w:rsid w:val="003A1CE1"/>
    <w:rsid w:val="003B48E5"/>
    <w:rsid w:val="00402A02"/>
    <w:rsid w:val="00442582"/>
    <w:rsid w:val="004464B2"/>
    <w:rsid w:val="004464F3"/>
    <w:rsid w:val="0047589E"/>
    <w:rsid w:val="00477D8D"/>
    <w:rsid w:val="0049305F"/>
    <w:rsid w:val="004938FC"/>
    <w:rsid w:val="004A3EBD"/>
    <w:rsid w:val="004B2E1E"/>
    <w:rsid w:val="004D3D24"/>
    <w:rsid w:val="004E34DD"/>
    <w:rsid w:val="00516A64"/>
    <w:rsid w:val="00543E2A"/>
    <w:rsid w:val="00553F7E"/>
    <w:rsid w:val="00555FE4"/>
    <w:rsid w:val="00570703"/>
    <w:rsid w:val="00594BEF"/>
    <w:rsid w:val="005A7662"/>
    <w:rsid w:val="005B19C5"/>
    <w:rsid w:val="005D2EC5"/>
    <w:rsid w:val="00620DE0"/>
    <w:rsid w:val="00641D4F"/>
    <w:rsid w:val="00650DF5"/>
    <w:rsid w:val="0066018C"/>
    <w:rsid w:val="0067025E"/>
    <w:rsid w:val="00676F07"/>
    <w:rsid w:val="0068228D"/>
    <w:rsid w:val="00683DA9"/>
    <w:rsid w:val="00695AB2"/>
    <w:rsid w:val="006B1303"/>
    <w:rsid w:val="006B3870"/>
    <w:rsid w:val="006B6D77"/>
    <w:rsid w:val="006C715D"/>
    <w:rsid w:val="006F2699"/>
    <w:rsid w:val="00703D07"/>
    <w:rsid w:val="00717240"/>
    <w:rsid w:val="00722FBB"/>
    <w:rsid w:val="00736346"/>
    <w:rsid w:val="0073670C"/>
    <w:rsid w:val="007461F2"/>
    <w:rsid w:val="007504C2"/>
    <w:rsid w:val="00752D63"/>
    <w:rsid w:val="007A01D2"/>
    <w:rsid w:val="007A2BA1"/>
    <w:rsid w:val="007C069E"/>
    <w:rsid w:val="007C61F7"/>
    <w:rsid w:val="007D0BB9"/>
    <w:rsid w:val="007D3C0A"/>
    <w:rsid w:val="007E7C5A"/>
    <w:rsid w:val="007F1659"/>
    <w:rsid w:val="00816AB0"/>
    <w:rsid w:val="00833FB6"/>
    <w:rsid w:val="00841FD1"/>
    <w:rsid w:val="0085293E"/>
    <w:rsid w:val="0086590D"/>
    <w:rsid w:val="00895743"/>
    <w:rsid w:val="008C69A1"/>
    <w:rsid w:val="008C7C45"/>
    <w:rsid w:val="008D2BD2"/>
    <w:rsid w:val="008E645B"/>
    <w:rsid w:val="008F7562"/>
    <w:rsid w:val="0091100C"/>
    <w:rsid w:val="009260C1"/>
    <w:rsid w:val="009267FC"/>
    <w:rsid w:val="00927BA0"/>
    <w:rsid w:val="00930AC6"/>
    <w:rsid w:val="009333AB"/>
    <w:rsid w:val="00950EC3"/>
    <w:rsid w:val="0097035C"/>
    <w:rsid w:val="009732E7"/>
    <w:rsid w:val="009B0472"/>
    <w:rsid w:val="009E1ED6"/>
    <w:rsid w:val="009E5C4C"/>
    <w:rsid w:val="009F4EA8"/>
    <w:rsid w:val="00A034C4"/>
    <w:rsid w:val="00A523D6"/>
    <w:rsid w:val="00A56BB4"/>
    <w:rsid w:val="00A96F8C"/>
    <w:rsid w:val="00AA6D1E"/>
    <w:rsid w:val="00AC27C6"/>
    <w:rsid w:val="00AC2A76"/>
    <w:rsid w:val="00AC6C2A"/>
    <w:rsid w:val="00AF3B48"/>
    <w:rsid w:val="00AF5023"/>
    <w:rsid w:val="00B15431"/>
    <w:rsid w:val="00B4058D"/>
    <w:rsid w:val="00B552E1"/>
    <w:rsid w:val="00B728C3"/>
    <w:rsid w:val="00B94690"/>
    <w:rsid w:val="00BE6CC8"/>
    <w:rsid w:val="00BE7430"/>
    <w:rsid w:val="00BF2D8A"/>
    <w:rsid w:val="00BF3959"/>
    <w:rsid w:val="00C21681"/>
    <w:rsid w:val="00C21AC2"/>
    <w:rsid w:val="00C511E0"/>
    <w:rsid w:val="00C54FB3"/>
    <w:rsid w:val="00C6389E"/>
    <w:rsid w:val="00C903BC"/>
    <w:rsid w:val="00C97266"/>
    <w:rsid w:val="00CA0A56"/>
    <w:rsid w:val="00CC0B67"/>
    <w:rsid w:val="00CE092D"/>
    <w:rsid w:val="00CE0E79"/>
    <w:rsid w:val="00D009D6"/>
    <w:rsid w:val="00D04A0C"/>
    <w:rsid w:val="00D055FE"/>
    <w:rsid w:val="00D20FB1"/>
    <w:rsid w:val="00D32223"/>
    <w:rsid w:val="00D35446"/>
    <w:rsid w:val="00D43CD0"/>
    <w:rsid w:val="00D52613"/>
    <w:rsid w:val="00D5608C"/>
    <w:rsid w:val="00D65D9A"/>
    <w:rsid w:val="00D841F2"/>
    <w:rsid w:val="00D96DDD"/>
    <w:rsid w:val="00DA3884"/>
    <w:rsid w:val="00DA6C1B"/>
    <w:rsid w:val="00DA6E54"/>
    <w:rsid w:val="00DB7A36"/>
    <w:rsid w:val="00DC2815"/>
    <w:rsid w:val="00DC2CA8"/>
    <w:rsid w:val="00DC37E2"/>
    <w:rsid w:val="00DC67A6"/>
    <w:rsid w:val="00E07129"/>
    <w:rsid w:val="00E24190"/>
    <w:rsid w:val="00E51DA7"/>
    <w:rsid w:val="00E90352"/>
    <w:rsid w:val="00EB0096"/>
    <w:rsid w:val="00EB568A"/>
    <w:rsid w:val="00EC43B4"/>
    <w:rsid w:val="00ED62A9"/>
    <w:rsid w:val="00ED6A78"/>
    <w:rsid w:val="00EE0868"/>
    <w:rsid w:val="00EE4FE1"/>
    <w:rsid w:val="00F045AD"/>
    <w:rsid w:val="00F2123C"/>
    <w:rsid w:val="00F27481"/>
    <w:rsid w:val="00F51893"/>
    <w:rsid w:val="00F621AE"/>
    <w:rsid w:val="00F76808"/>
    <w:rsid w:val="00F7732E"/>
    <w:rsid w:val="00F8310A"/>
    <w:rsid w:val="00F910DD"/>
    <w:rsid w:val="00FA601A"/>
    <w:rsid w:val="00FD64B7"/>
    <w:rsid w:val="00FE6C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D14BE"/>
  <w15:docId w15:val="{B847C473-4157-4BB4-88E5-B692C7737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2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5446"/>
    <w:rPr>
      <w:rFonts w:ascii="Tahoma" w:hAnsi="Tahoma" w:cs="Tahoma"/>
      <w:sz w:val="16"/>
      <w:szCs w:val="16"/>
    </w:rPr>
  </w:style>
  <w:style w:type="character" w:customStyle="1" w:styleId="BalloonTextChar">
    <w:name w:val="Balloon Text Char"/>
    <w:basedOn w:val="DefaultParagraphFont"/>
    <w:link w:val="BalloonText"/>
    <w:uiPriority w:val="99"/>
    <w:semiHidden/>
    <w:rsid w:val="00D35446"/>
    <w:rPr>
      <w:rFonts w:ascii="Tahoma" w:hAnsi="Tahoma" w:cs="Tahoma"/>
      <w:sz w:val="16"/>
      <w:szCs w:val="16"/>
    </w:rPr>
  </w:style>
  <w:style w:type="table" w:styleId="TableGrid">
    <w:name w:val="Table Grid"/>
    <w:basedOn w:val="TableNormal"/>
    <w:uiPriority w:val="59"/>
    <w:rsid w:val="005D2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04C2"/>
    <w:pPr>
      <w:tabs>
        <w:tab w:val="center" w:pos="4680"/>
        <w:tab w:val="right" w:pos="9360"/>
      </w:tabs>
    </w:pPr>
  </w:style>
  <w:style w:type="character" w:customStyle="1" w:styleId="HeaderChar">
    <w:name w:val="Header Char"/>
    <w:basedOn w:val="DefaultParagraphFont"/>
    <w:link w:val="Header"/>
    <w:uiPriority w:val="99"/>
    <w:rsid w:val="007504C2"/>
  </w:style>
  <w:style w:type="paragraph" w:styleId="Footer">
    <w:name w:val="footer"/>
    <w:basedOn w:val="Normal"/>
    <w:link w:val="FooterChar"/>
    <w:uiPriority w:val="99"/>
    <w:semiHidden/>
    <w:unhideWhenUsed/>
    <w:rsid w:val="007504C2"/>
    <w:pPr>
      <w:tabs>
        <w:tab w:val="center" w:pos="4680"/>
        <w:tab w:val="right" w:pos="9360"/>
      </w:tabs>
    </w:pPr>
  </w:style>
  <w:style w:type="character" w:customStyle="1" w:styleId="FooterChar">
    <w:name w:val="Footer Char"/>
    <w:basedOn w:val="DefaultParagraphFont"/>
    <w:link w:val="Footer"/>
    <w:uiPriority w:val="99"/>
    <w:semiHidden/>
    <w:rsid w:val="007504C2"/>
  </w:style>
  <w:style w:type="character" w:styleId="Hyperlink">
    <w:name w:val="Hyperlink"/>
    <w:basedOn w:val="DefaultParagraphFont"/>
    <w:uiPriority w:val="99"/>
    <w:semiHidden/>
    <w:unhideWhenUsed/>
    <w:rsid w:val="00E07129"/>
    <w:rPr>
      <w:color w:val="0000FF"/>
      <w:u w:val="single"/>
    </w:rPr>
  </w:style>
  <w:style w:type="paragraph" w:styleId="NormalWeb">
    <w:name w:val="Normal (Web)"/>
    <w:basedOn w:val="Normal"/>
    <w:uiPriority w:val="99"/>
    <w:semiHidden/>
    <w:unhideWhenUsed/>
    <w:rsid w:val="00E07129"/>
    <w:pPr>
      <w:spacing w:before="120" w:after="120" w:line="384" w:lineRule="atLeast"/>
    </w:pPr>
    <w:rPr>
      <w:rFonts w:eastAsia="Times New Roman"/>
    </w:rPr>
  </w:style>
  <w:style w:type="paragraph" w:styleId="ListParagraph">
    <w:name w:val="List Paragraph"/>
    <w:basedOn w:val="Normal"/>
    <w:uiPriority w:val="34"/>
    <w:qFormat/>
    <w:rsid w:val="00543E2A"/>
    <w:pPr>
      <w:ind w:left="720"/>
      <w:contextualSpacing/>
    </w:pPr>
  </w:style>
  <w:style w:type="character" w:styleId="PlaceholderText">
    <w:name w:val="Placeholder Text"/>
    <w:basedOn w:val="DefaultParagraphFont"/>
    <w:uiPriority w:val="99"/>
    <w:semiHidden/>
    <w:rsid w:val="00BE6C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42">
      <w:bodyDiv w:val="1"/>
      <w:marLeft w:val="0"/>
      <w:marRight w:val="0"/>
      <w:marTop w:val="0"/>
      <w:marBottom w:val="0"/>
      <w:divBdr>
        <w:top w:val="none" w:sz="0" w:space="0" w:color="auto"/>
        <w:left w:val="none" w:sz="0" w:space="0" w:color="auto"/>
        <w:bottom w:val="none" w:sz="0" w:space="0" w:color="auto"/>
        <w:right w:val="none" w:sz="0" w:space="0" w:color="auto"/>
      </w:divBdr>
      <w:divsChild>
        <w:div w:id="1041905084">
          <w:marLeft w:val="0"/>
          <w:marRight w:val="0"/>
          <w:marTop w:val="0"/>
          <w:marBottom w:val="0"/>
          <w:divBdr>
            <w:top w:val="none" w:sz="0" w:space="0" w:color="auto"/>
            <w:left w:val="none" w:sz="0" w:space="0" w:color="auto"/>
            <w:bottom w:val="none" w:sz="0" w:space="0" w:color="auto"/>
            <w:right w:val="none" w:sz="0" w:space="0" w:color="auto"/>
          </w:divBdr>
          <w:divsChild>
            <w:div w:id="322587535">
              <w:marLeft w:val="-4950"/>
              <w:marRight w:val="0"/>
              <w:marTop w:val="0"/>
              <w:marBottom w:val="0"/>
              <w:divBdr>
                <w:top w:val="none" w:sz="0" w:space="0" w:color="auto"/>
                <w:left w:val="none" w:sz="0" w:space="0" w:color="auto"/>
                <w:bottom w:val="none" w:sz="0" w:space="0" w:color="auto"/>
                <w:right w:val="none" w:sz="0" w:space="0" w:color="auto"/>
              </w:divBdr>
              <w:divsChild>
                <w:div w:id="1837333066">
                  <w:marLeft w:val="4950"/>
                  <w:marRight w:val="0"/>
                  <w:marTop w:val="0"/>
                  <w:marBottom w:val="0"/>
                  <w:divBdr>
                    <w:top w:val="none" w:sz="0" w:space="0" w:color="auto"/>
                    <w:left w:val="none" w:sz="0" w:space="0" w:color="auto"/>
                    <w:bottom w:val="none" w:sz="0" w:space="0" w:color="auto"/>
                    <w:right w:val="none" w:sz="0" w:space="0" w:color="auto"/>
                  </w:divBdr>
                  <w:divsChild>
                    <w:div w:id="892274177">
                      <w:marLeft w:val="0"/>
                      <w:marRight w:val="0"/>
                      <w:marTop w:val="0"/>
                      <w:marBottom w:val="0"/>
                      <w:divBdr>
                        <w:top w:val="none" w:sz="0" w:space="0" w:color="auto"/>
                        <w:left w:val="none" w:sz="0" w:space="0" w:color="auto"/>
                        <w:bottom w:val="none" w:sz="0" w:space="0" w:color="auto"/>
                        <w:right w:val="none" w:sz="0" w:space="0" w:color="auto"/>
                      </w:divBdr>
                      <w:divsChild>
                        <w:div w:id="1128620340">
                          <w:marLeft w:val="0"/>
                          <w:marRight w:val="0"/>
                          <w:marTop w:val="0"/>
                          <w:marBottom w:val="0"/>
                          <w:divBdr>
                            <w:top w:val="none" w:sz="0" w:space="0" w:color="auto"/>
                            <w:left w:val="none" w:sz="0" w:space="0" w:color="auto"/>
                            <w:bottom w:val="none" w:sz="0" w:space="0" w:color="auto"/>
                            <w:right w:val="none" w:sz="0" w:space="0" w:color="auto"/>
                          </w:divBdr>
                          <w:divsChild>
                            <w:div w:id="39192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894751">
      <w:bodyDiv w:val="1"/>
      <w:marLeft w:val="0"/>
      <w:marRight w:val="0"/>
      <w:marTop w:val="0"/>
      <w:marBottom w:val="0"/>
      <w:divBdr>
        <w:top w:val="none" w:sz="0" w:space="0" w:color="auto"/>
        <w:left w:val="none" w:sz="0" w:space="0" w:color="auto"/>
        <w:bottom w:val="none" w:sz="0" w:space="0" w:color="auto"/>
        <w:right w:val="none" w:sz="0" w:space="0" w:color="auto"/>
      </w:divBdr>
    </w:div>
    <w:div w:id="2123568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8</Pages>
  <Words>1736</Words>
  <Characters>990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dc:creator>
  <cp:lastModifiedBy>jkupresanin@cecil.edu</cp:lastModifiedBy>
  <cp:revision>17</cp:revision>
  <cp:lastPrinted>2014-12-04T14:09:00Z</cp:lastPrinted>
  <dcterms:created xsi:type="dcterms:W3CDTF">2014-12-03T17:26:00Z</dcterms:created>
  <dcterms:modified xsi:type="dcterms:W3CDTF">2017-06-10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